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352" r:id="rId2"/>
    <p:sldId id="369" r:id="rId3"/>
    <p:sldId id="353" r:id="rId4"/>
    <p:sldId id="368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63" r:id="rId13"/>
    <p:sldId id="386" r:id="rId14"/>
    <p:sldId id="387" r:id="rId15"/>
    <p:sldId id="393" r:id="rId16"/>
    <p:sldId id="390" r:id="rId17"/>
    <p:sldId id="351" r:id="rId18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75" autoAdjust="0"/>
    <p:restoredTop sz="88206" autoAdjust="0"/>
  </p:normalViewPr>
  <p:slideViewPr>
    <p:cSldViewPr snapToGrid="0">
      <p:cViewPr varScale="1">
        <p:scale>
          <a:sx n="136" d="100"/>
          <a:sy n="136" d="100"/>
        </p:scale>
        <p:origin x="-1320" y="-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3" cy="7200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页眉占位符 1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3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/>
            </a:lvl1pPr>
          </a:lstStyle>
          <a:p>
            <a:pPr>
              <a:defRPr/>
            </a:pPr>
            <a:fld id="{713C88F8-A0A8-49BD-8483-FD835359903A}" type="datetime1">
              <a:rPr lang="zh-CN" altLang="en-US"/>
              <a:t>2023-01-17</a:t>
            </a:fld>
            <a:endParaRPr lang="zh-CN" altLang="en-US" sz="1200"/>
          </a:p>
        </p:txBody>
      </p:sp>
      <p:sp>
        <p:nvSpPr>
          <p:cNvPr id="20484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9525">
            <a:noFill/>
            <a:miter lim="800000"/>
          </a:ln>
        </p:spPr>
      </p:sp>
      <p:sp>
        <p:nvSpPr>
          <p:cNvPr id="5125" name="备注占位符 4"/>
          <p:cNvSpPr>
            <a:spLocks noGrp="1" noRot="1" noChangeAspect="1" noChangeArrowheads="1"/>
          </p:cNvSpPr>
          <p:nvPr/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spcBef>
                <a:spcPct val="30000"/>
              </a:spcBef>
              <a:defRPr/>
            </a:pPr>
            <a:r>
              <a:rPr lang="zh-CN" altLang="en-US" sz="1200">
                <a:latin typeface="Arial" panose="020B0604020202020204" pitchFamily="34" charset="0"/>
              </a:rPr>
              <a:t>单击此处编辑母版文本样式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latin typeface="Arial" panose="020B0604020202020204" pitchFamily="34" charset="0"/>
              </a:rPr>
              <a:t>第二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latin typeface="Arial" panose="020B0604020202020204" pitchFamily="34" charset="0"/>
              </a:rPr>
              <a:t>第三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latin typeface="Arial" panose="020B0604020202020204" pitchFamily="34" charset="0"/>
              </a:rPr>
              <a:t>第四级</a:t>
            </a:r>
          </a:p>
          <a:p>
            <a:pPr>
              <a:spcBef>
                <a:spcPct val="30000"/>
              </a:spcBef>
              <a:defRPr/>
            </a:pPr>
            <a:r>
              <a:rPr lang="zh-CN" altLang="en-US" sz="1200">
                <a:latin typeface="Arial" panose="020B0604020202020204" pitchFamily="34" charset="0"/>
              </a:rPr>
              <a:t>第五级</a:t>
            </a:r>
          </a:p>
        </p:txBody>
      </p:sp>
      <p:sp>
        <p:nvSpPr>
          <p:cNvPr id="5126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127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/>
            </a:lvl1pPr>
          </a:lstStyle>
          <a:p>
            <a:pPr>
              <a:defRPr/>
            </a:pPr>
            <a:fld id="{6E492C78-CC33-4443-B102-11A720258D4C}" type="slidenum">
              <a:rPr lang="zh-CN" altLang="en-US"/>
              <a:t>‹#›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AAE9FC-B07D-40B0-BD66-DD15067F0970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3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6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7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10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11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492C78-CC33-4443-B102-11A720258D4C}" type="slidenum">
              <a:rPr lang="zh-CN" altLang="en-US" smtClean="0"/>
              <a:t>14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 hidden="1"/>
          <p:cNvSpPr/>
          <p:nvPr userDrawn="1"/>
        </p:nvSpPr>
        <p:spPr>
          <a:xfrm>
            <a:off x="3690045" y="0"/>
            <a:ext cx="5453957" cy="5143500"/>
          </a:xfrm>
          <a:custGeom>
            <a:avLst/>
            <a:gdLst>
              <a:gd name="connsiteX0" fmla="*/ 5428914 w 5453957"/>
              <a:gd name="connsiteY0" fmla="*/ 0 h 5143500"/>
              <a:gd name="connsiteX1" fmla="*/ 5453957 w 5453957"/>
              <a:gd name="connsiteY1" fmla="*/ 0 h 5143500"/>
              <a:gd name="connsiteX2" fmla="*/ 5453957 w 5453957"/>
              <a:gd name="connsiteY2" fmla="*/ 5143500 h 5143500"/>
              <a:gd name="connsiteX3" fmla="*/ 0 w 5453957"/>
              <a:gd name="connsiteY3" fmla="*/ 5143500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53957" h="5143500">
                <a:moveTo>
                  <a:pt x="5428914" y="0"/>
                </a:moveTo>
                <a:lnTo>
                  <a:pt x="5453957" y="0"/>
                </a:lnTo>
                <a:lnTo>
                  <a:pt x="5453957" y="5143500"/>
                </a:lnTo>
                <a:lnTo>
                  <a:pt x="0" y="5143500"/>
                </a:lnTo>
                <a:close/>
              </a:path>
            </a:pathLst>
          </a:cu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任意多边形 7"/>
          <p:cNvSpPr/>
          <p:nvPr userDrawn="1"/>
        </p:nvSpPr>
        <p:spPr>
          <a:xfrm rot="2834925">
            <a:off x="8261413" y="-279711"/>
            <a:ext cx="168366" cy="1356830"/>
          </a:xfrm>
          <a:custGeom>
            <a:avLst/>
            <a:gdLst>
              <a:gd name="connsiteX0" fmla="*/ 168366 w 168366"/>
              <a:gd name="connsiteY0" fmla="*/ 0 h 1356830"/>
              <a:gd name="connsiteX1" fmla="*/ 168366 w 168366"/>
              <a:gd name="connsiteY1" fmla="*/ 1356830 h 1356830"/>
              <a:gd name="connsiteX2" fmla="*/ 0 w 168366"/>
              <a:gd name="connsiteY2" fmla="*/ 1201187 h 1356830"/>
              <a:gd name="connsiteX3" fmla="*/ 0 w 168366"/>
              <a:gd name="connsiteY3" fmla="*/ 182130 h 1356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66" h="1356830">
                <a:moveTo>
                  <a:pt x="168366" y="0"/>
                </a:moveTo>
                <a:lnTo>
                  <a:pt x="168366" y="1356830"/>
                </a:lnTo>
                <a:lnTo>
                  <a:pt x="0" y="1201187"/>
                </a:lnTo>
                <a:lnTo>
                  <a:pt x="0" y="182130"/>
                </a:lnTo>
                <a:close/>
              </a:path>
            </a:pathLst>
          </a:custGeom>
          <a:solidFill>
            <a:srgbClr val="8DD9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任意多边形 9"/>
          <p:cNvSpPr/>
          <p:nvPr userDrawn="1"/>
        </p:nvSpPr>
        <p:spPr>
          <a:xfrm rot="2814420">
            <a:off x="4765342" y="3660303"/>
            <a:ext cx="276426" cy="1890806"/>
          </a:xfrm>
          <a:custGeom>
            <a:avLst/>
            <a:gdLst>
              <a:gd name="connsiteX0" fmla="*/ 327029 w 327029"/>
              <a:gd name="connsiteY0" fmla="*/ 0 h 2236941"/>
              <a:gd name="connsiteX1" fmla="*/ 327029 w 327029"/>
              <a:gd name="connsiteY1" fmla="*/ 1887385 h 2236941"/>
              <a:gd name="connsiteX2" fmla="*/ 0 w 327029"/>
              <a:gd name="connsiteY2" fmla="*/ 2236941 h 2236941"/>
              <a:gd name="connsiteX3" fmla="*/ 0 w 327029"/>
              <a:gd name="connsiteY3" fmla="*/ 349557 h 22369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7029" h="2236941">
                <a:moveTo>
                  <a:pt x="327029" y="0"/>
                </a:moveTo>
                <a:lnTo>
                  <a:pt x="327029" y="1887385"/>
                </a:lnTo>
                <a:lnTo>
                  <a:pt x="0" y="2236941"/>
                </a:lnTo>
                <a:lnTo>
                  <a:pt x="0" y="349557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1"/>
          <p:cNvGrpSpPr/>
          <p:nvPr userDrawn="1"/>
        </p:nvGrpSpPr>
        <p:grpSpPr>
          <a:xfrm>
            <a:off x="-491067" y="3775250"/>
            <a:ext cx="2674174" cy="1204307"/>
            <a:chOff x="-491067" y="3775250"/>
            <a:chExt cx="2674174" cy="1204307"/>
          </a:xfrm>
        </p:grpSpPr>
        <p:sp>
          <p:nvSpPr>
            <p:cNvPr id="13" name="任意多边形 12"/>
            <p:cNvSpPr/>
            <p:nvPr/>
          </p:nvSpPr>
          <p:spPr>
            <a:xfrm rot="2814420">
              <a:off x="953451" y="3620947"/>
              <a:ext cx="285458" cy="1952587"/>
            </a:xfrm>
            <a:custGeom>
              <a:avLst/>
              <a:gdLst>
                <a:gd name="connsiteX0" fmla="*/ 327029 w 327029"/>
                <a:gd name="connsiteY0" fmla="*/ 0 h 2236941"/>
                <a:gd name="connsiteX1" fmla="*/ 327029 w 327029"/>
                <a:gd name="connsiteY1" fmla="*/ 1887385 h 2236941"/>
                <a:gd name="connsiteX2" fmla="*/ 0 w 327029"/>
                <a:gd name="connsiteY2" fmla="*/ 2236941 h 2236941"/>
                <a:gd name="connsiteX3" fmla="*/ 0 w 327029"/>
                <a:gd name="connsiteY3" fmla="*/ 349557 h 22369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27029" h="2236941">
                  <a:moveTo>
                    <a:pt x="327029" y="0"/>
                  </a:moveTo>
                  <a:lnTo>
                    <a:pt x="327029" y="1887385"/>
                  </a:lnTo>
                  <a:lnTo>
                    <a:pt x="0" y="2236941"/>
                  </a:lnTo>
                  <a:lnTo>
                    <a:pt x="0" y="349557"/>
                  </a:lnTo>
                  <a:close/>
                </a:path>
              </a:pathLst>
            </a:custGeom>
            <a:solidFill>
              <a:srgbClr val="15B9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任意多边形 13"/>
            <p:cNvSpPr/>
            <p:nvPr/>
          </p:nvSpPr>
          <p:spPr>
            <a:xfrm rot="2773995">
              <a:off x="250174" y="4590224"/>
              <a:ext cx="85165" cy="693501"/>
            </a:xfrm>
            <a:custGeom>
              <a:avLst/>
              <a:gdLst>
                <a:gd name="connsiteX0" fmla="*/ 0 w 77996"/>
                <a:gd name="connsiteY0" fmla="*/ 81428 h 635125"/>
                <a:gd name="connsiteX1" fmla="*/ 77996 w 77996"/>
                <a:gd name="connsiteY1" fmla="*/ 0 h 635125"/>
                <a:gd name="connsiteX2" fmla="*/ 77996 w 77996"/>
                <a:gd name="connsiteY2" fmla="*/ 553697 h 635125"/>
                <a:gd name="connsiteX3" fmla="*/ 0 w 77996"/>
                <a:gd name="connsiteY3" fmla="*/ 635125 h 63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7996" h="635125">
                  <a:moveTo>
                    <a:pt x="0" y="81428"/>
                  </a:moveTo>
                  <a:lnTo>
                    <a:pt x="77996" y="0"/>
                  </a:lnTo>
                  <a:lnTo>
                    <a:pt x="77996" y="553697"/>
                  </a:lnTo>
                  <a:lnTo>
                    <a:pt x="0" y="635125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任意多边形 14"/>
            <p:cNvSpPr/>
            <p:nvPr/>
          </p:nvSpPr>
          <p:spPr>
            <a:xfrm rot="2814420">
              <a:off x="266125" y="3296619"/>
              <a:ext cx="175023" cy="1132286"/>
            </a:xfrm>
            <a:custGeom>
              <a:avLst/>
              <a:gdLst>
                <a:gd name="connsiteX0" fmla="*/ 175023 w 175023"/>
                <a:gd name="connsiteY0" fmla="*/ 0 h 1132286"/>
                <a:gd name="connsiteX1" fmla="*/ 175023 w 175023"/>
                <a:gd name="connsiteY1" fmla="*/ 1132286 h 1132286"/>
                <a:gd name="connsiteX2" fmla="*/ 0 w 175023"/>
                <a:gd name="connsiteY2" fmla="*/ 968542 h 1132286"/>
                <a:gd name="connsiteX3" fmla="*/ 0 w 175023"/>
                <a:gd name="connsiteY3" fmla="*/ 210038 h 1132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5023" h="1132286">
                  <a:moveTo>
                    <a:pt x="175023" y="0"/>
                  </a:moveTo>
                  <a:lnTo>
                    <a:pt x="175023" y="1132286"/>
                  </a:lnTo>
                  <a:lnTo>
                    <a:pt x="0" y="968542"/>
                  </a:lnTo>
                  <a:lnTo>
                    <a:pt x="0" y="210038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任意多边形 15"/>
            <p:cNvSpPr/>
            <p:nvPr/>
          </p:nvSpPr>
          <p:spPr>
            <a:xfrm rot="2770931">
              <a:off x="668119" y="2650456"/>
              <a:ext cx="355802" cy="2674174"/>
            </a:xfrm>
            <a:custGeom>
              <a:avLst/>
              <a:gdLst>
                <a:gd name="connsiteX0" fmla="*/ 438833 w 438833"/>
                <a:gd name="connsiteY0" fmla="*/ 0 h 3298226"/>
                <a:gd name="connsiteX1" fmla="*/ 438833 w 438833"/>
                <a:gd name="connsiteY1" fmla="*/ 3298226 h 3298226"/>
                <a:gd name="connsiteX2" fmla="*/ 0 w 438833"/>
                <a:gd name="connsiteY2" fmla="*/ 2877138 h 3298226"/>
                <a:gd name="connsiteX3" fmla="*/ 0 w 438833"/>
                <a:gd name="connsiteY3" fmla="*/ 457327 h 3298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38833" h="3298225">
                  <a:moveTo>
                    <a:pt x="438833" y="0"/>
                  </a:moveTo>
                  <a:lnTo>
                    <a:pt x="438833" y="3298226"/>
                  </a:lnTo>
                  <a:lnTo>
                    <a:pt x="0" y="2877138"/>
                  </a:lnTo>
                  <a:lnTo>
                    <a:pt x="0" y="457327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任意多边形 16"/>
          <p:cNvSpPr/>
          <p:nvPr userDrawn="1"/>
        </p:nvSpPr>
        <p:spPr>
          <a:xfrm>
            <a:off x="-1297" y="1614"/>
            <a:ext cx="1135039" cy="1054736"/>
          </a:xfrm>
          <a:custGeom>
            <a:avLst/>
            <a:gdLst>
              <a:gd name="connsiteX0" fmla="*/ 0 w 1135039"/>
              <a:gd name="connsiteY0" fmla="*/ 0 h 1054736"/>
              <a:gd name="connsiteX1" fmla="*/ 1135039 w 1135039"/>
              <a:gd name="connsiteY1" fmla="*/ 0 h 1054736"/>
              <a:gd name="connsiteX2" fmla="*/ 0 w 1135039"/>
              <a:gd name="connsiteY2" fmla="*/ 1054736 h 105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5039" h="1054736">
                <a:moveTo>
                  <a:pt x="0" y="0"/>
                </a:moveTo>
                <a:lnTo>
                  <a:pt x="1135039" y="0"/>
                </a:lnTo>
                <a:lnTo>
                  <a:pt x="0" y="1054736"/>
                </a:lnTo>
                <a:close/>
              </a:path>
            </a:pathLst>
          </a:custGeom>
          <a:solidFill>
            <a:srgbClr val="B4E6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8" name="任意多边形 17"/>
          <p:cNvSpPr/>
          <p:nvPr userDrawn="1"/>
        </p:nvSpPr>
        <p:spPr>
          <a:xfrm rot="2834925">
            <a:off x="591127" y="-463055"/>
            <a:ext cx="279696" cy="2254020"/>
          </a:xfrm>
          <a:custGeom>
            <a:avLst/>
            <a:gdLst>
              <a:gd name="connsiteX0" fmla="*/ 168366 w 168366"/>
              <a:gd name="connsiteY0" fmla="*/ 0 h 1356830"/>
              <a:gd name="connsiteX1" fmla="*/ 168366 w 168366"/>
              <a:gd name="connsiteY1" fmla="*/ 1356830 h 1356830"/>
              <a:gd name="connsiteX2" fmla="*/ 0 w 168366"/>
              <a:gd name="connsiteY2" fmla="*/ 1201187 h 1356830"/>
              <a:gd name="connsiteX3" fmla="*/ 0 w 168366"/>
              <a:gd name="connsiteY3" fmla="*/ 182130 h 1356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66" h="1356830">
                <a:moveTo>
                  <a:pt x="168366" y="0"/>
                </a:moveTo>
                <a:lnTo>
                  <a:pt x="168366" y="1356830"/>
                </a:lnTo>
                <a:lnTo>
                  <a:pt x="0" y="1201187"/>
                </a:lnTo>
                <a:lnTo>
                  <a:pt x="0" y="182130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等腰三角形 24"/>
          <p:cNvSpPr/>
          <p:nvPr userDrawn="1"/>
        </p:nvSpPr>
        <p:spPr>
          <a:xfrm rot="4688072" flipV="1">
            <a:off x="5826224" y="2403651"/>
            <a:ext cx="234272" cy="106783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6" name="等腰三角形 25"/>
          <p:cNvSpPr/>
          <p:nvPr userDrawn="1"/>
        </p:nvSpPr>
        <p:spPr>
          <a:xfrm rot="4688072" flipV="1">
            <a:off x="5690185" y="2597357"/>
            <a:ext cx="234272" cy="106783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27" name="等腰三角形 26"/>
          <p:cNvSpPr/>
          <p:nvPr userDrawn="1"/>
        </p:nvSpPr>
        <p:spPr>
          <a:xfrm rot="4688072" flipV="1">
            <a:off x="7395255" y="3121958"/>
            <a:ext cx="234272" cy="106783"/>
          </a:xfrm>
          <a:prstGeom prst="triangle">
            <a:avLst/>
          </a:prstGeom>
          <a:solidFill>
            <a:sysClr val="window" lastClr="FFFFFF"/>
          </a:soli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sp>
        <p:nvSpPr>
          <p:cNvPr id="39" name="等腰三角形 38"/>
          <p:cNvSpPr/>
          <p:nvPr userDrawn="1"/>
        </p:nvSpPr>
        <p:spPr>
          <a:xfrm rot="961991" flipV="1">
            <a:off x="5714477" y="2386441"/>
            <a:ext cx="2404410" cy="2072767"/>
          </a:xfrm>
          <a:prstGeom prst="triangle">
            <a:avLst/>
          </a:prstGeom>
          <a:noFill/>
          <a:ln w="19050" cap="flat" cmpd="sng" algn="ctr">
            <a:solidFill>
              <a:schemeClr val="bg1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Gothic" panose="020B0502020202020204"/>
              <a:ea typeface="微软雅黑" panose="020B0503020204020204" pitchFamily="34" charset="-122"/>
            </a:endParaRPr>
          </a:p>
        </p:txBody>
      </p:sp>
      <p:cxnSp>
        <p:nvCxnSpPr>
          <p:cNvPr id="42" name="直线连接符 21"/>
          <p:cNvCxnSpPr/>
          <p:nvPr userDrawn="1"/>
        </p:nvCxnSpPr>
        <p:spPr>
          <a:xfrm rot="961991" flipH="1">
            <a:off x="6353524" y="732033"/>
            <a:ext cx="1202204" cy="2072767"/>
          </a:xfrm>
          <a:prstGeom prst="line">
            <a:avLst/>
          </a:prstGeom>
          <a:noFill/>
          <a:ln w="57150" cap="flat" cmpd="sng" algn="ctr">
            <a:solidFill>
              <a:sysClr val="window" lastClr="FFFFFF"/>
            </a:solidFill>
            <a:prstDash val="solid"/>
          </a:ln>
          <a:effectLst/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7" grpId="0" animBg="1"/>
      <p:bldP spid="18" grpId="0" animBg="1"/>
      <p:bldP spid="25" grpId="0" animBg="1"/>
      <p:bldP spid="26" grpId="0" animBg="1"/>
      <p:bldP spid="27" grpId="0" animBg="1"/>
      <p:bldP spid="39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矩形 97"/>
          <p:cNvSpPr/>
          <p:nvPr userDrawn="1"/>
        </p:nvSpPr>
        <p:spPr>
          <a:xfrm>
            <a:off x="0" y="0"/>
            <a:ext cx="9144000" cy="5149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Group 78"/>
          <p:cNvGrpSpPr>
            <a:grpSpLocks noChangeAspect="1"/>
          </p:cNvGrpSpPr>
          <p:nvPr userDrawn="1"/>
        </p:nvGrpSpPr>
        <p:grpSpPr>
          <a:xfrm>
            <a:off x="8197859" y="3063876"/>
            <a:ext cx="468313" cy="768350"/>
            <a:chOff x="5164" y="1930"/>
            <a:chExt cx="295" cy="484"/>
          </a:xfrm>
          <a:solidFill>
            <a:srgbClr val="73D1D3"/>
          </a:solidFill>
        </p:grpSpPr>
        <p:sp>
          <p:nvSpPr>
            <p:cNvPr id="87" name="Rectangle 79"/>
            <p:cNvSpPr>
              <a:spLocks noChangeArrowheads="1"/>
            </p:cNvSpPr>
            <p:nvPr userDrawn="1"/>
          </p:nvSpPr>
          <p:spPr bwMode="auto">
            <a:xfrm>
              <a:off x="5318" y="1957"/>
              <a:ext cx="30" cy="45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8" name="Freeform 80"/>
            <p:cNvSpPr/>
            <p:nvPr userDrawn="1"/>
          </p:nvSpPr>
          <p:spPr bwMode="auto">
            <a:xfrm>
              <a:off x="5164" y="2032"/>
              <a:ext cx="258" cy="83"/>
            </a:xfrm>
            <a:custGeom>
              <a:avLst/>
              <a:gdLst>
                <a:gd name="T0" fmla="*/ 38 w 258"/>
                <a:gd name="T1" fmla="*/ 0 h 83"/>
                <a:gd name="T2" fmla="*/ 0 w 258"/>
                <a:gd name="T3" fmla="*/ 43 h 83"/>
                <a:gd name="T4" fmla="*/ 38 w 258"/>
                <a:gd name="T5" fmla="*/ 83 h 83"/>
                <a:gd name="T6" fmla="*/ 258 w 258"/>
                <a:gd name="T7" fmla="*/ 66 h 83"/>
                <a:gd name="T8" fmla="*/ 258 w 258"/>
                <a:gd name="T9" fmla="*/ 17 h 83"/>
                <a:gd name="T10" fmla="*/ 38 w 258"/>
                <a:gd name="T11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8" h="83">
                  <a:moveTo>
                    <a:pt x="38" y="0"/>
                  </a:moveTo>
                  <a:lnTo>
                    <a:pt x="0" y="43"/>
                  </a:lnTo>
                  <a:lnTo>
                    <a:pt x="38" y="83"/>
                  </a:lnTo>
                  <a:lnTo>
                    <a:pt x="258" y="66"/>
                  </a:lnTo>
                  <a:lnTo>
                    <a:pt x="258" y="17"/>
                  </a:lnTo>
                  <a:lnTo>
                    <a:pt x="38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9" name="Freeform 81"/>
            <p:cNvSpPr/>
            <p:nvPr userDrawn="1"/>
          </p:nvSpPr>
          <p:spPr bwMode="auto">
            <a:xfrm>
              <a:off x="5201" y="1930"/>
              <a:ext cx="258" cy="82"/>
            </a:xfrm>
            <a:custGeom>
              <a:avLst/>
              <a:gdLst>
                <a:gd name="T0" fmla="*/ 220 w 258"/>
                <a:gd name="T1" fmla="*/ 0 h 82"/>
                <a:gd name="T2" fmla="*/ 258 w 258"/>
                <a:gd name="T3" fmla="*/ 43 h 82"/>
                <a:gd name="T4" fmla="*/ 220 w 258"/>
                <a:gd name="T5" fmla="*/ 82 h 82"/>
                <a:gd name="T6" fmla="*/ 0 w 258"/>
                <a:gd name="T7" fmla="*/ 65 h 82"/>
                <a:gd name="T8" fmla="*/ 0 w 258"/>
                <a:gd name="T9" fmla="*/ 17 h 82"/>
                <a:gd name="T10" fmla="*/ 220 w 258"/>
                <a:gd name="T11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8" h="82">
                  <a:moveTo>
                    <a:pt x="220" y="0"/>
                  </a:moveTo>
                  <a:lnTo>
                    <a:pt x="258" y="43"/>
                  </a:lnTo>
                  <a:lnTo>
                    <a:pt x="220" y="82"/>
                  </a:lnTo>
                  <a:lnTo>
                    <a:pt x="0" y="65"/>
                  </a:lnTo>
                  <a:lnTo>
                    <a:pt x="0" y="17"/>
                  </a:lnTo>
                  <a:lnTo>
                    <a:pt x="220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84" name="Freeform 75"/>
          <p:cNvSpPr/>
          <p:nvPr userDrawn="1"/>
        </p:nvSpPr>
        <p:spPr bwMode="auto">
          <a:xfrm>
            <a:off x="6526213" y="2479676"/>
            <a:ext cx="384175" cy="676275"/>
          </a:xfrm>
          <a:custGeom>
            <a:avLst/>
            <a:gdLst>
              <a:gd name="T0" fmla="*/ 171 w 171"/>
              <a:gd name="T1" fmla="*/ 115 h 304"/>
              <a:gd name="T2" fmla="*/ 85 w 171"/>
              <a:gd name="T3" fmla="*/ 0 h 304"/>
              <a:gd name="T4" fmla="*/ 0 w 171"/>
              <a:gd name="T5" fmla="*/ 115 h 304"/>
              <a:gd name="T6" fmla="*/ 82 w 171"/>
              <a:gd name="T7" fmla="*/ 230 h 304"/>
              <a:gd name="T8" fmla="*/ 81 w 171"/>
              <a:gd name="T9" fmla="*/ 304 h 304"/>
              <a:gd name="T10" fmla="*/ 94 w 171"/>
              <a:gd name="T11" fmla="*/ 304 h 304"/>
              <a:gd name="T12" fmla="*/ 94 w 171"/>
              <a:gd name="T13" fmla="*/ 230 h 304"/>
              <a:gd name="T14" fmla="*/ 171 w 171"/>
              <a:gd name="T15" fmla="*/ 115 h 3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71" h="304">
                <a:moveTo>
                  <a:pt x="171" y="115"/>
                </a:moveTo>
                <a:cubicBezTo>
                  <a:pt x="171" y="52"/>
                  <a:pt x="132" y="0"/>
                  <a:pt x="85" y="0"/>
                </a:cubicBezTo>
                <a:cubicBezTo>
                  <a:pt x="38" y="0"/>
                  <a:pt x="0" y="52"/>
                  <a:pt x="0" y="115"/>
                </a:cubicBezTo>
                <a:cubicBezTo>
                  <a:pt x="0" y="177"/>
                  <a:pt x="36" y="228"/>
                  <a:pt x="82" y="230"/>
                </a:cubicBezTo>
                <a:cubicBezTo>
                  <a:pt x="81" y="304"/>
                  <a:pt x="81" y="304"/>
                  <a:pt x="81" y="304"/>
                </a:cubicBezTo>
                <a:cubicBezTo>
                  <a:pt x="94" y="304"/>
                  <a:pt x="94" y="304"/>
                  <a:pt x="94" y="304"/>
                </a:cubicBezTo>
                <a:cubicBezTo>
                  <a:pt x="94" y="230"/>
                  <a:pt x="94" y="230"/>
                  <a:pt x="94" y="230"/>
                </a:cubicBezTo>
                <a:cubicBezTo>
                  <a:pt x="137" y="224"/>
                  <a:pt x="171" y="175"/>
                  <a:pt x="171" y="115"/>
                </a:cubicBezTo>
                <a:close/>
              </a:path>
            </a:pathLst>
          </a:custGeom>
          <a:solidFill>
            <a:srgbClr val="73D1D3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3" name="Group 33"/>
          <p:cNvGrpSpPr>
            <a:grpSpLocks noChangeAspect="1"/>
          </p:cNvGrpSpPr>
          <p:nvPr userDrawn="1"/>
        </p:nvGrpSpPr>
        <p:grpSpPr>
          <a:xfrm>
            <a:off x="6973891" y="1751013"/>
            <a:ext cx="922338" cy="1870075"/>
            <a:chOff x="4393" y="1103"/>
            <a:chExt cx="581" cy="1178"/>
          </a:xfrm>
        </p:grpSpPr>
        <p:sp>
          <p:nvSpPr>
            <p:cNvPr id="44" name="Rectangle 34"/>
            <p:cNvSpPr>
              <a:spLocks noChangeArrowheads="1"/>
            </p:cNvSpPr>
            <p:nvPr userDrawn="1"/>
          </p:nvSpPr>
          <p:spPr bwMode="auto">
            <a:xfrm>
              <a:off x="4779" y="1984"/>
              <a:ext cx="195" cy="297"/>
            </a:xfrm>
            <a:prstGeom prst="rect">
              <a:avLst/>
            </a:prstGeom>
            <a:solidFill>
              <a:srgbClr val="11989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5" name="Rectangle 35"/>
            <p:cNvSpPr>
              <a:spLocks noChangeArrowheads="1"/>
            </p:cNvSpPr>
            <p:nvPr userDrawn="1"/>
          </p:nvSpPr>
          <p:spPr bwMode="auto">
            <a:xfrm>
              <a:off x="4817" y="1839"/>
              <a:ext cx="119" cy="147"/>
            </a:xfrm>
            <a:prstGeom prst="rect">
              <a:avLst/>
            </a:pr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6" name="Freeform 36"/>
            <p:cNvSpPr/>
            <p:nvPr userDrawn="1"/>
          </p:nvSpPr>
          <p:spPr bwMode="auto">
            <a:xfrm>
              <a:off x="4817" y="1782"/>
              <a:ext cx="119" cy="67"/>
            </a:xfrm>
            <a:custGeom>
              <a:avLst/>
              <a:gdLst>
                <a:gd name="T0" fmla="*/ 0 w 119"/>
                <a:gd name="T1" fmla="*/ 67 h 67"/>
                <a:gd name="T2" fmla="*/ 60 w 119"/>
                <a:gd name="T3" fmla="*/ 0 h 67"/>
                <a:gd name="T4" fmla="*/ 119 w 119"/>
                <a:gd name="T5" fmla="*/ 67 h 67"/>
                <a:gd name="T6" fmla="*/ 0 w 119"/>
                <a:gd name="T7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9" h="67">
                  <a:moveTo>
                    <a:pt x="0" y="67"/>
                  </a:moveTo>
                  <a:lnTo>
                    <a:pt x="60" y="0"/>
                  </a:lnTo>
                  <a:lnTo>
                    <a:pt x="119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7" name="Rectangle 37"/>
            <p:cNvSpPr>
              <a:spLocks noChangeArrowheads="1"/>
            </p:cNvSpPr>
            <p:nvPr userDrawn="1"/>
          </p:nvSpPr>
          <p:spPr bwMode="auto">
            <a:xfrm>
              <a:off x="4591" y="1796"/>
              <a:ext cx="152" cy="399"/>
            </a:xfrm>
            <a:prstGeom prst="rect">
              <a:avLst/>
            </a:pr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8" name="Rectangle 38"/>
            <p:cNvSpPr>
              <a:spLocks noChangeArrowheads="1"/>
            </p:cNvSpPr>
            <p:nvPr userDrawn="1"/>
          </p:nvSpPr>
          <p:spPr bwMode="auto">
            <a:xfrm>
              <a:off x="4591" y="1624"/>
              <a:ext cx="103" cy="221"/>
            </a:xfrm>
            <a:prstGeom prst="rect">
              <a:avLst/>
            </a:pr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9" name="Rectangle 39"/>
            <p:cNvSpPr>
              <a:spLocks noChangeArrowheads="1"/>
            </p:cNvSpPr>
            <p:nvPr userDrawn="1"/>
          </p:nvSpPr>
          <p:spPr bwMode="auto">
            <a:xfrm>
              <a:off x="4617" y="1569"/>
              <a:ext cx="46" cy="73"/>
            </a:xfrm>
            <a:prstGeom prst="rect">
              <a:avLst/>
            </a:pr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0" name="Rectangle 40"/>
            <p:cNvSpPr>
              <a:spLocks noChangeArrowheads="1"/>
            </p:cNvSpPr>
            <p:nvPr userDrawn="1"/>
          </p:nvSpPr>
          <p:spPr bwMode="auto">
            <a:xfrm>
              <a:off x="4633" y="1355"/>
              <a:ext cx="10" cy="221"/>
            </a:xfrm>
            <a:prstGeom prst="rect">
              <a:avLst/>
            </a:prstGeom>
            <a:solidFill>
              <a:srgbClr val="15B9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1" name="Freeform 41"/>
            <p:cNvSpPr/>
            <p:nvPr userDrawn="1"/>
          </p:nvSpPr>
          <p:spPr bwMode="auto">
            <a:xfrm>
              <a:off x="4554" y="1430"/>
              <a:ext cx="174" cy="96"/>
            </a:xfrm>
            <a:custGeom>
              <a:avLst/>
              <a:gdLst>
                <a:gd name="T0" fmla="*/ 82 w 174"/>
                <a:gd name="T1" fmla="*/ 96 h 96"/>
                <a:gd name="T2" fmla="*/ 0 w 174"/>
                <a:gd name="T3" fmla="*/ 0 h 96"/>
                <a:gd name="T4" fmla="*/ 174 w 174"/>
                <a:gd name="T5" fmla="*/ 0 h 96"/>
                <a:gd name="T6" fmla="*/ 82 w 174"/>
                <a:gd name="T7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4" h="96">
                  <a:moveTo>
                    <a:pt x="82" y="96"/>
                  </a:moveTo>
                  <a:lnTo>
                    <a:pt x="0" y="0"/>
                  </a:lnTo>
                  <a:lnTo>
                    <a:pt x="174" y="0"/>
                  </a:lnTo>
                  <a:lnTo>
                    <a:pt x="82" y="96"/>
                  </a:lnTo>
                  <a:close/>
                </a:path>
              </a:pathLst>
            </a:custGeom>
            <a:solidFill>
              <a:srgbClr val="15B9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2" name="Oval 42"/>
            <p:cNvSpPr>
              <a:spLocks noChangeArrowheads="1"/>
            </p:cNvSpPr>
            <p:nvPr userDrawn="1"/>
          </p:nvSpPr>
          <p:spPr bwMode="auto">
            <a:xfrm>
              <a:off x="4618" y="1332"/>
              <a:ext cx="38" cy="37"/>
            </a:xfrm>
            <a:prstGeom prst="ellipse">
              <a:avLst/>
            </a:pr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3" name="Freeform 43"/>
            <p:cNvSpPr/>
            <p:nvPr userDrawn="1"/>
          </p:nvSpPr>
          <p:spPr bwMode="auto">
            <a:xfrm>
              <a:off x="4683" y="1341"/>
              <a:ext cx="200" cy="20"/>
            </a:xfrm>
            <a:custGeom>
              <a:avLst/>
              <a:gdLst>
                <a:gd name="T0" fmla="*/ 0 w 200"/>
                <a:gd name="T1" fmla="*/ 20 h 20"/>
                <a:gd name="T2" fmla="*/ 0 w 200"/>
                <a:gd name="T3" fmla="*/ 4 h 20"/>
                <a:gd name="T4" fmla="*/ 200 w 200"/>
                <a:gd name="T5" fmla="*/ 0 h 20"/>
                <a:gd name="T6" fmla="*/ 200 w 200"/>
                <a:gd name="T7" fmla="*/ 16 h 20"/>
                <a:gd name="T8" fmla="*/ 0 w 200"/>
                <a:gd name="T9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20">
                  <a:moveTo>
                    <a:pt x="0" y="20"/>
                  </a:moveTo>
                  <a:lnTo>
                    <a:pt x="0" y="4"/>
                  </a:lnTo>
                  <a:lnTo>
                    <a:pt x="200" y="0"/>
                  </a:lnTo>
                  <a:lnTo>
                    <a:pt x="200" y="16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4" name="Freeform 44"/>
            <p:cNvSpPr/>
            <p:nvPr userDrawn="1"/>
          </p:nvSpPr>
          <p:spPr bwMode="auto">
            <a:xfrm>
              <a:off x="4668" y="1170"/>
              <a:ext cx="151" cy="155"/>
            </a:xfrm>
            <a:custGeom>
              <a:avLst/>
              <a:gdLst>
                <a:gd name="T0" fmla="*/ 11 w 151"/>
                <a:gd name="T1" fmla="*/ 155 h 155"/>
                <a:gd name="T2" fmla="*/ 0 w 151"/>
                <a:gd name="T3" fmla="*/ 144 h 155"/>
                <a:gd name="T4" fmla="*/ 138 w 151"/>
                <a:gd name="T5" fmla="*/ 0 h 155"/>
                <a:gd name="T6" fmla="*/ 151 w 151"/>
                <a:gd name="T7" fmla="*/ 11 h 155"/>
                <a:gd name="T8" fmla="*/ 11 w 151"/>
                <a:gd name="T9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1" h="155">
                  <a:moveTo>
                    <a:pt x="11" y="155"/>
                  </a:moveTo>
                  <a:lnTo>
                    <a:pt x="0" y="144"/>
                  </a:lnTo>
                  <a:lnTo>
                    <a:pt x="138" y="0"/>
                  </a:lnTo>
                  <a:lnTo>
                    <a:pt x="151" y="11"/>
                  </a:lnTo>
                  <a:lnTo>
                    <a:pt x="11" y="155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5" name="Freeform 45"/>
            <p:cNvSpPr/>
            <p:nvPr userDrawn="1"/>
          </p:nvSpPr>
          <p:spPr bwMode="auto">
            <a:xfrm>
              <a:off x="4632" y="1103"/>
              <a:ext cx="20" cy="199"/>
            </a:xfrm>
            <a:custGeom>
              <a:avLst/>
              <a:gdLst>
                <a:gd name="T0" fmla="*/ 20 w 20"/>
                <a:gd name="T1" fmla="*/ 199 h 199"/>
                <a:gd name="T2" fmla="*/ 4 w 20"/>
                <a:gd name="T3" fmla="*/ 199 h 199"/>
                <a:gd name="T4" fmla="*/ 0 w 20"/>
                <a:gd name="T5" fmla="*/ 0 h 199"/>
                <a:gd name="T6" fmla="*/ 16 w 20"/>
                <a:gd name="T7" fmla="*/ 0 h 199"/>
                <a:gd name="T8" fmla="*/ 20 w 20"/>
                <a:gd name="T9" fmla="*/ 199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99">
                  <a:moveTo>
                    <a:pt x="20" y="199"/>
                  </a:moveTo>
                  <a:lnTo>
                    <a:pt x="4" y="199"/>
                  </a:lnTo>
                  <a:lnTo>
                    <a:pt x="0" y="0"/>
                  </a:lnTo>
                  <a:lnTo>
                    <a:pt x="16" y="0"/>
                  </a:lnTo>
                  <a:lnTo>
                    <a:pt x="20" y="199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6" name="Freeform 46"/>
            <p:cNvSpPr/>
            <p:nvPr userDrawn="1"/>
          </p:nvSpPr>
          <p:spPr bwMode="auto">
            <a:xfrm>
              <a:off x="4460" y="1167"/>
              <a:ext cx="156" cy="150"/>
            </a:xfrm>
            <a:custGeom>
              <a:avLst/>
              <a:gdLst>
                <a:gd name="T0" fmla="*/ 156 w 156"/>
                <a:gd name="T1" fmla="*/ 139 h 150"/>
                <a:gd name="T2" fmla="*/ 144 w 156"/>
                <a:gd name="T3" fmla="*/ 150 h 150"/>
                <a:gd name="T4" fmla="*/ 0 w 156"/>
                <a:gd name="T5" fmla="*/ 13 h 150"/>
                <a:gd name="T6" fmla="*/ 11 w 156"/>
                <a:gd name="T7" fmla="*/ 0 h 150"/>
                <a:gd name="T8" fmla="*/ 156 w 156"/>
                <a:gd name="T9" fmla="*/ 139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150">
                  <a:moveTo>
                    <a:pt x="156" y="139"/>
                  </a:moveTo>
                  <a:lnTo>
                    <a:pt x="144" y="150"/>
                  </a:lnTo>
                  <a:lnTo>
                    <a:pt x="0" y="13"/>
                  </a:lnTo>
                  <a:lnTo>
                    <a:pt x="11" y="0"/>
                  </a:lnTo>
                  <a:lnTo>
                    <a:pt x="156" y="139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7" name="Freeform 47"/>
            <p:cNvSpPr/>
            <p:nvPr userDrawn="1"/>
          </p:nvSpPr>
          <p:spPr bwMode="auto">
            <a:xfrm>
              <a:off x="4393" y="1333"/>
              <a:ext cx="200" cy="20"/>
            </a:xfrm>
            <a:custGeom>
              <a:avLst/>
              <a:gdLst>
                <a:gd name="T0" fmla="*/ 200 w 200"/>
                <a:gd name="T1" fmla="*/ 0 h 20"/>
                <a:gd name="T2" fmla="*/ 200 w 200"/>
                <a:gd name="T3" fmla="*/ 16 h 20"/>
                <a:gd name="T4" fmla="*/ 0 w 200"/>
                <a:gd name="T5" fmla="*/ 20 h 20"/>
                <a:gd name="T6" fmla="*/ 0 w 200"/>
                <a:gd name="T7" fmla="*/ 4 h 20"/>
                <a:gd name="T8" fmla="*/ 200 w 200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20">
                  <a:moveTo>
                    <a:pt x="200" y="0"/>
                  </a:moveTo>
                  <a:lnTo>
                    <a:pt x="200" y="16"/>
                  </a:lnTo>
                  <a:lnTo>
                    <a:pt x="0" y="20"/>
                  </a:lnTo>
                  <a:lnTo>
                    <a:pt x="0" y="4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8" name="Rectangle 48"/>
            <p:cNvSpPr>
              <a:spLocks noChangeArrowheads="1"/>
            </p:cNvSpPr>
            <p:nvPr userDrawn="1"/>
          </p:nvSpPr>
          <p:spPr bwMode="auto">
            <a:xfrm>
              <a:off x="4658" y="1651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59" name="Rectangle 49"/>
            <p:cNvSpPr>
              <a:spLocks noChangeArrowheads="1"/>
            </p:cNvSpPr>
            <p:nvPr userDrawn="1"/>
          </p:nvSpPr>
          <p:spPr bwMode="auto">
            <a:xfrm>
              <a:off x="4658" y="1693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0" name="Rectangle 50"/>
            <p:cNvSpPr>
              <a:spLocks noChangeArrowheads="1"/>
            </p:cNvSpPr>
            <p:nvPr userDrawn="1"/>
          </p:nvSpPr>
          <p:spPr bwMode="auto">
            <a:xfrm>
              <a:off x="4721" y="1761"/>
              <a:ext cx="16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1" name="Rectangle 51"/>
            <p:cNvSpPr>
              <a:spLocks noChangeArrowheads="1"/>
            </p:cNvSpPr>
            <p:nvPr userDrawn="1"/>
          </p:nvSpPr>
          <p:spPr bwMode="auto">
            <a:xfrm>
              <a:off x="4658" y="1776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2" name="Rectangle 52"/>
            <p:cNvSpPr>
              <a:spLocks noChangeArrowheads="1"/>
            </p:cNvSpPr>
            <p:nvPr userDrawn="1"/>
          </p:nvSpPr>
          <p:spPr bwMode="auto">
            <a:xfrm>
              <a:off x="4658" y="1819"/>
              <a:ext cx="16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3" name="Rectangle 53"/>
            <p:cNvSpPr>
              <a:spLocks noChangeArrowheads="1"/>
            </p:cNvSpPr>
            <p:nvPr userDrawn="1"/>
          </p:nvSpPr>
          <p:spPr bwMode="auto">
            <a:xfrm>
              <a:off x="4658" y="1861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4" name="Rectangle 54"/>
            <p:cNvSpPr>
              <a:spLocks noChangeArrowheads="1"/>
            </p:cNvSpPr>
            <p:nvPr userDrawn="1"/>
          </p:nvSpPr>
          <p:spPr bwMode="auto">
            <a:xfrm>
              <a:off x="4658" y="1903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5" name="Rectangle 55"/>
            <p:cNvSpPr>
              <a:spLocks noChangeArrowheads="1"/>
            </p:cNvSpPr>
            <p:nvPr userDrawn="1"/>
          </p:nvSpPr>
          <p:spPr bwMode="auto">
            <a:xfrm>
              <a:off x="4658" y="1945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6" name="Rectangle 56"/>
            <p:cNvSpPr>
              <a:spLocks noChangeArrowheads="1"/>
            </p:cNvSpPr>
            <p:nvPr userDrawn="1"/>
          </p:nvSpPr>
          <p:spPr bwMode="auto">
            <a:xfrm>
              <a:off x="4658" y="1988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7" name="Rectangle 57"/>
            <p:cNvSpPr>
              <a:spLocks noChangeArrowheads="1"/>
            </p:cNvSpPr>
            <p:nvPr userDrawn="1"/>
          </p:nvSpPr>
          <p:spPr bwMode="auto">
            <a:xfrm>
              <a:off x="4658" y="2029"/>
              <a:ext cx="16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8" name="Rectangle 58"/>
            <p:cNvSpPr>
              <a:spLocks noChangeArrowheads="1"/>
            </p:cNvSpPr>
            <p:nvPr userDrawn="1"/>
          </p:nvSpPr>
          <p:spPr bwMode="auto">
            <a:xfrm>
              <a:off x="4658" y="2071"/>
              <a:ext cx="16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69" name="Rectangle 59"/>
            <p:cNvSpPr>
              <a:spLocks noChangeArrowheads="1"/>
            </p:cNvSpPr>
            <p:nvPr userDrawn="1"/>
          </p:nvSpPr>
          <p:spPr bwMode="auto">
            <a:xfrm>
              <a:off x="4687" y="1819"/>
              <a:ext cx="15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0" name="Rectangle 60"/>
            <p:cNvSpPr>
              <a:spLocks noChangeArrowheads="1"/>
            </p:cNvSpPr>
            <p:nvPr userDrawn="1"/>
          </p:nvSpPr>
          <p:spPr bwMode="auto">
            <a:xfrm>
              <a:off x="4687" y="1861"/>
              <a:ext cx="15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1" name="Rectangle 61"/>
            <p:cNvSpPr>
              <a:spLocks noChangeArrowheads="1"/>
            </p:cNvSpPr>
            <p:nvPr userDrawn="1"/>
          </p:nvSpPr>
          <p:spPr bwMode="auto">
            <a:xfrm>
              <a:off x="4687" y="1903"/>
              <a:ext cx="15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2" name="Rectangle 62"/>
            <p:cNvSpPr>
              <a:spLocks noChangeArrowheads="1"/>
            </p:cNvSpPr>
            <p:nvPr userDrawn="1"/>
          </p:nvSpPr>
          <p:spPr bwMode="auto">
            <a:xfrm>
              <a:off x="4687" y="1945"/>
              <a:ext cx="15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3" name="Rectangle 63"/>
            <p:cNvSpPr>
              <a:spLocks noChangeArrowheads="1"/>
            </p:cNvSpPr>
            <p:nvPr userDrawn="1"/>
          </p:nvSpPr>
          <p:spPr bwMode="auto">
            <a:xfrm>
              <a:off x="4687" y="1988"/>
              <a:ext cx="15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4" name="Rectangle 64"/>
            <p:cNvSpPr>
              <a:spLocks noChangeArrowheads="1"/>
            </p:cNvSpPr>
            <p:nvPr userDrawn="1"/>
          </p:nvSpPr>
          <p:spPr bwMode="auto">
            <a:xfrm>
              <a:off x="4687" y="2029"/>
              <a:ext cx="15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5" name="Rectangle 65"/>
            <p:cNvSpPr>
              <a:spLocks noChangeArrowheads="1"/>
            </p:cNvSpPr>
            <p:nvPr userDrawn="1"/>
          </p:nvSpPr>
          <p:spPr bwMode="auto">
            <a:xfrm>
              <a:off x="4687" y="2071"/>
              <a:ext cx="15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6" name="Rectangle 66"/>
            <p:cNvSpPr>
              <a:spLocks noChangeArrowheads="1"/>
            </p:cNvSpPr>
            <p:nvPr userDrawn="1"/>
          </p:nvSpPr>
          <p:spPr bwMode="auto">
            <a:xfrm>
              <a:off x="4852" y="1861"/>
              <a:ext cx="48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7" name="Rectangle 67"/>
            <p:cNvSpPr>
              <a:spLocks noChangeArrowheads="1"/>
            </p:cNvSpPr>
            <p:nvPr userDrawn="1"/>
          </p:nvSpPr>
          <p:spPr bwMode="auto">
            <a:xfrm>
              <a:off x="4852" y="1912"/>
              <a:ext cx="48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8" name="Rectangle 68"/>
            <p:cNvSpPr>
              <a:spLocks noChangeArrowheads="1"/>
            </p:cNvSpPr>
            <p:nvPr userDrawn="1"/>
          </p:nvSpPr>
          <p:spPr bwMode="auto">
            <a:xfrm>
              <a:off x="4852" y="1963"/>
              <a:ext cx="48" cy="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79" name="Rectangle 69"/>
            <p:cNvSpPr>
              <a:spLocks noChangeArrowheads="1"/>
            </p:cNvSpPr>
            <p:nvPr userDrawn="1"/>
          </p:nvSpPr>
          <p:spPr bwMode="auto">
            <a:xfrm>
              <a:off x="4852" y="2013"/>
              <a:ext cx="48" cy="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0" name="Rectangle 70"/>
            <p:cNvSpPr>
              <a:spLocks noChangeArrowheads="1"/>
            </p:cNvSpPr>
            <p:nvPr userDrawn="1"/>
          </p:nvSpPr>
          <p:spPr bwMode="auto">
            <a:xfrm>
              <a:off x="4852" y="2065"/>
              <a:ext cx="48" cy="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81" name="Rectangle 71"/>
            <p:cNvSpPr>
              <a:spLocks noChangeArrowheads="1"/>
            </p:cNvSpPr>
            <p:nvPr userDrawn="1"/>
          </p:nvSpPr>
          <p:spPr bwMode="auto">
            <a:xfrm>
              <a:off x="4852" y="2116"/>
              <a:ext cx="48" cy="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4" name="Group 26"/>
          <p:cNvGrpSpPr>
            <a:grpSpLocks noChangeAspect="1"/>
          </p:cNvGrpSpPr>
          <p:nvPr userDrawn="1"/>
        </p:nvGrpSpPr>
        <p:grpSpPr>
          <a:xfrm>
            <a:off x="4240213" y="3119442"/>
            <a:ext cx="696912" cy="895352"/>
            <a:chOff x="2671" y="1965"/>
            <a:chExt cx="439" cy="564"/>
          </a:xfrm>
          <a:solidFill>
            <a:srgbClr val="B4E6E7">
              <a:alpha val="60000"/>
            </a:srgbClr>
          </a:solidFill>
        </p:grpSpPr>
        <p:sp>
          <p:nvSpPr>
            <p:cNvPr id="38" name="Rectangle 27"/>
            <p:cNvSpPr>
              <a:spLocks noChangeArrowheads="1"/>
            </p:cNvSpPr>
            <p:nvPr userDrawn="1"/>
          </p:nvSpPr>
          <p:spPr bwMode="auto">
            <a:xfrm>
              <a:off x="2872" y="2135"/>
              <a:ext cx="133" cy="39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9" name="Freeform 28"/>
            <p:cNvSpPr/>
            <p:nvPr userDrawn="1"/>
          </p:nvSpPr>
          <p:spPr bwMode="auto">
            <a:xfrm>
              <a:off x="2769" y="1965"/>
              <a:ext cx="341" cy="170"/>
            </a:xfrm>
            <a:custGeom>
              <a:avLst/>
              <a:gdLst>
                <a:gd name="T0" fmla="*/ 0 w 341"/>
                <a:gd name="T1" fmla="*/ 170 h 170"/>
                <a:gd name="T2" fmla="*/ 171 w 341"/>
                <a:gd name="T3" fmla="*/ 0 h 170"/>
                <a:gd name="T4" fmla="*/ 341 w 341"/>
                <a:gd name="T5" fmla="*/ 170 h 170"/>
                <a:gd name="T6" fmla="*/ 0 w 341"/>
                <a:gd name="T7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41" h="170">
                  <a:moveTo>
                    <a:pt x="0" y="170"/>
                  </a:moveTo>
                  <a:lnTo>
                    <a:pt x="171" y="0"/>
                  </a:lnTo>
                  <a:lnTo>
                    <a:pt x="341" y="170"/>
                  </a:lnTo>
                  <a:lnTo>
                    <a:pt x="0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0" name="Rectangle 29"/>
            <p:cNvSpPr>
              <a:spLocks noChangeArrowheads="1"/>
            </p:cNvSpPr>
            <p:nvPr userDrawn="1"/>
          </p:nvSpPr>
          <p:spPr bwMode="auto">
            <a:xfrm>
              <a:off x="2720" y="2335"/>
              <a:ext cx="62" cy="18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41" name="Freeform 30"/>
            <p:cNvSpPr/>
            <p:nvPr userDrawn="1"/>
          </p:nvSpPr>
          <p:spPr bwMode="auto">
            <a:xfrm>
              <a:off x="2671" y="2256"/>
              <a:ext cx="162" cy="82"/>
            </a:xfrm>
            <a:custGeom>
              <a:avLst/>
              <a:gdLst>
                <a:gd name="T0" fmla="*/ 0 w 162"/>
                <a:gd name="T1" fmla="*/ 82 h 82"/>
                <a:gd name="T2" fmla="*/ 80 w 162"/>
                <a:gd name="T3" fmla="*/ 0 h 82"/>
                <a:gd name="T4" fmla="*/ 162 w 162"/>
                <a:gd name="T5" fmla="*/ 82 h 82"/>
                <a:gd name="T6" fmla="*/ 0 w 162"/>
                <a:gd name="T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2" h="82">
                  <a:moveTo>
                    <a:pt x="0" y="82"/>
                  </a:moveTo>
                  <a:lnTo>
                    <a:pt x="80" y="0"/>
                  </a:lnTo>
                  <a:lnTo>
                    <a:pt x="162" y="82"/>
                  </a:lnTo>
                  <a:lnTo>
                    <a:pt x="0" y="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5" name="Group 8"/>
          <p:cNvGrpSpPr>
            <a:grpSpLocks noChangeAspect="1"/>
          </p:cNvGrpSpPr>
          <p:nvPr userDrawn="1"/>
        </p:nvGrpSpPr>
        <p:grpSpPr>
          <a:xfrm>
            <a:off x="3309938" y="3130550"/>
            <a:ext cx="630237" cy="1119188"/>
            <a:chOff x="2085" y="1972"/>
            <a:chExt cx="397" cy="705"/>
          </a:xfrm>
        </p:grpSpPr>
        <p:sp>
          <p:nvSpPr>
            <p:cNvPr id="22" name="AutoShape 7"/>
            <p:cNvSpPr>
              <a:spLocks noChangeAspect="1" noTextEdit="1"/>
            </p:cNvSpPr>
            <p:nvPr userDrawn="1"/>
          </p:nvSpPr>
          <p:spPr bwMode="auto">
            <a:xfrm>
              <a:off x="2085" y="1972"/>
              <a:ext cx="397" cy="705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9"/>
            <p:cNvSpPr/>
            <p:nvPr userDrawn="1"/>
          </p:nvSpPr>
          <p:spPr bwMode="auto">
            <a:xfrm>
              <a:off x="2085" y="1973"/>
              <a:ext cx="397" cy="705"/>
            </a:xfrm>
            <a:custGeom>
              <a:avLst/>
              <a:gdLst>
                <a:gd name="T0" fmla="*/ 303 w 303"/>
                <a:gd name="T1" fmla="*/ 205 h 540"/>
                <a:gd name="T2" fmla="*/ 152 w 303"/>
                <a:gd name="T3" fmla="*/ 0 h 540"/>
                <a:gd name="T4" fmla="*/ 0 w 303"/>
                <a:gd name="T5" fmla="*/ 205 h 540"/>
                <a:gd name="T6" fmla="*/ 146 w 303"/>
                <a:gd name="T7" fmla="*/ 409 h 540"/>
                <a:gd name="T8" fmla="*/ 144 w 303"/>
                <a:gd name="T9" fmla="*/ 540 h 540"/>
                <a:gd name="T10" fmla="*/ 168 w 303"/>
                <a:gd name="T11" fmla="*/ 540 h 540"/>
                <a:gd name="T12" fmla="*/ 166 w 303"/>
                <a:gd name="T13" fmla="*/ 409 h 540"/>
                <a:gd name="T14" fmla="*/ 303 w 303"/>
                <a:gd name="T15" fmla="*/ 205 h 5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3" h="540">
                  <a:moveTo>
                    <a:pt x="303" y="205"/>
                  </a:moveTo>
                  <a:cubicBezTo>
                    <a:pt x="303" y="92"/>
                    <a:pt x="235" y="0"/>
                    <a:pt x="152" y="0"/>
                  </a:cubicBezTo>
                  <a:cubicBezTo>
                    <a:pt x="68" y="0"/>
                    <a:pt x="0" y="92"/>
                    <a:pt x="0" y="205"/>
                  </a:cubicBezTo>
                  <a:cubicBezTo>
                    <a:pt x="0" y="315"/>
                    <a:pt x="65" y="405"/>
                    <a:pt x="146" y="409"/>
                  </a:cubicBezTo>
                  <a:cubicBezTo>
                    <a:pt x="144" y="540"/>
                    <a:pt x="144" y="540"/>
                    <a:pt x="144" y="540"/>
                  </a:cubicBezTo>
                  <a:cubicBezTo>
                    <a:pt x="168" y="540"/>
                    <a:pt x="168" y="540"/>
                    <a:pt x="168" y="540"/>
                  </a:cubicBezTo>
                  <a:cubicBezTo>
                    <a:pt x="166" y="409"/>
                    <a:pt x="166" y="409"/>
                    <a:pt x="166" y="409"/>
                  </a:cubicBezTo>
                  <a:cubicBezTo>
                    <a:pt x="243" y="398"/>
                    <a:pt x="303" y="311"/>
                    <a:pt x="303" y="205"/>
                  </a:cubicBezTo>
                  <a:close/>
                </a:path>
              </a:pathLst>
            </a:custGeom>
            <a:solidFill>
              <a:srgbClr val="73D1D3">
                <a:alpha val="60000"/>
              </a:srgbClr>
            </a:solidFill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6" name="Group 17"/>
          <p:cNvGrpSpPr>
            <a:grpSpLocks noChangeAspect="1"/>
          </p:cNvGrpSpPr>
          <p:nvPr userDrawn="1"/>
        </p:nvGrpSpPr>
        <p:grpSpPr>
          <a:xfrm>
            <a:off x="5387975" y="2306638"/>
            <a:ext cx="492125" cy="1338262"/>
            <a:chOff x="3394" y="1453"/>
            <a:chExt cx="310" cy="843"/>
          </a:xfrm>
          <a:solidFill>
            <a:srgbClr val="15B9BD">
              <a:alpha val="60000"/>
            </a:srgbClr>
          </a:solidFill>
        </p:grpSpPr>
        <p:sp>
          <p:nvSpPr>
            <p:cNvPr id="30" name="Rectangle 18"/>
            <p:cNvSpPr>
              <a:spLocks noChangeArrowheads="1"/>
            </p:cNvSpPr>
            <p:nvPr userDrawn="1"/>
          </p:nvSpPr>
          <p:spPr bwMode="auto">
            <a:xfrm>
              <a:off x="3394" y="1708"/>
              <a:ext cx="310" cy="5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1" name="Rectangle 19"/>
            <p:cNvSpPr>
              <a:spLocks noChangeArrowheads="1"/>
            </p:cNvSpPr>
            <p:nvPr userDrawn="1"/>
          </p:nvSpPr>
          <p:spPr bwMode="auto">
            <a:xfrm>
              <a:off x="3468" y="1579"/>
              <a:ext cx="161" cy="13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2" name="Rectangle 20"/>
            <p:cNvSpPr>
              <a:spLocks noChangeArrowheads="1"/>
            </p:cNvSpPr>
            <p:nvPr userDrawn="1"/>
          </p:nvSpPr>
          <p:spPr bwMode="auto">
            <a:xfrm>
              <a:off x="3575" y="1453"/>
              <a:ext cx="14" cy="15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3" name="Rectangle 21"/>
            <p:cNvSpPr>
              <a:spLocks noChangeArrowheads="1"/>
            </p:cNvSpPr>
            <p:nvPr userDrawn="1"/>
          </p:nvSpPr>
          <p:spPr bwMode="auto">
            <a:xfrm>
              <a:off x="3550" y="1480"/>
              <a:ext cx="62" cy="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4" name="Rectangle 22"/>
            <p:cNvSpPr>
              <a:spLocks noChangeArrowheads="1"/>
            </p:cNvSpPr>
            <p:nvPr userDrawn="1"/>
          </p:nvSpPr>
          <p:spPr bwMode="auto">
            <a:xfrm>
              <a:off x="3550" y="1508"/>
              <a:ext cx="62" cy="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35" name="Rectangle 23"/>
            <p:cNvSpPr>
              <a:spLocks noChangeArrowheads="1"/>
            </p:cNvSpPr>
            <p:nvPr userDrawn="1"/>
          </p:nvSpPr>
          <p:spPr bwMode="auto">
            <a:xfrm>
              <a:off x="3550" y="1537"/>
              <a:ext cx="62" cy="1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email">
            <a:duotone>
              <a:schemeClr val="accent5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440376" y="4262801"/>
            <a:ext cx="2216799" cy="424037"/>
          </a:xfrm>
          <a:prstGeom prst="rect">
            <a:avLst/>
          </a:prstGeom>
        </p:spPr>
      </p:pic>
      <p:sp>
        <p:nvSpPr>
          <p:cNvPr id="20" name="Freeform 5"/>
          <p:cNvSpPr/>
          <p:nvPr userDrawn="1"/>
        </p:nvSpPr>
        <p:spPr bwMode="auto">
          <a:xfrm>
            <a:off x="0" y="3121025"/>
            <a:ext cx="9155113" cy="2032000"/>
          </a:xfrm>
          <a:custGeom>
            <a:avLst/>
            <a:gdLst>
              <a:gd name="T0" fmla="*/ 0 w 5767"/>
              <a:gd name="T1" fmla="*/ 316 h 1280"/>
              <a:gd name="T2" fmla="*/ 1534 w 5767"/>
              <a:gd name="T3" fmla="*/ 969 h 1280"/>
              <a:gd name="T4" fmla="*/ 4233 w 5767"/>
              <a:gd name="T5" fmla="*/ 0 h 1280"/>
              <a:gd name="T6" fmla="*/ 5767 w 5767"/>
              <a:gd name="T7" fmla="*/ 584 h 1280"/>
              <a:gd name="T8" fmla="*/ 5767 w 5767"/>
              <a:gd name="T9" fmla="*/ 1280 h 1280"/>
              <a:gd name="T10" fmla="*/ 0 w 5767"/>
              <a:gd name="T11" fmla="*/ 1280 h 1280"/>
              <a:gd name="T12" fmla="*/ 0 w 5767"/>
              <a:gd name="T13" fmla="*/ 316 h 1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767" h="1280">
                <a:moveTo>
                  <a:pt x="0" y="316"/>
                </a:moveTo>
                <a:lnTo>
                  <a:pt x="1534" y="969"/>
                </a:lnTo>
                <a:lnTo>
                  <a:pt x="4233" y="0"/>
                </a:lnTo>
                <a:lnTo>
                  <a:pt x="5767" y="584"/>
                </a:lnTo>
                <a:lnTo>
                  <a:pt x="5767" y="1280"/>
                </a:lnTo>
                <a:lnTo>
                  <a:pt x="0" y="1280"/>
                </a:lnTo>
                <a:lnTo>
                  <a:pt x="0" y="316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grpSp>
        <p:nvGrpSpPr>
          <p:cNvPr id="7" name="Group 12"/>
          <p:cNvGrpSpPr>
            <a:grpSpLocks noChangeAspect="1"/>
          </p:cNvGrpSpPr>
          <p:nvPr userDrawn="1"/>
        </p:nvGrpSpPr>
        <p:grpSpPr>
          <a:xfrm>
            <a:off x="750887" y="3384548"/>
            <a:ext cx="654050" cy="723899"/>
            <a:chOff x="473" y="2114"/>
            <a:chExt cx="412" cy="456"/>
          </a:xfrm>
        </p:grpSpPr>
        <p:sp>
          <p:nvSpPr>
            <p:cNvPr id="26" name="Freeform 13"/>
            <p:cNvSpPr>
              <a:spLocks noEditPoints="1"/>
            </p:cNvSpPr>
            <p:nvPr userDrawn="1"/>
          </p:nvSpPr>
          <p:spPr bwMode="auto">
            <a:xfrm>
              <a:off x="473" y="2114"/>
              <a:ext cx="412" cy="274"/>
            </a:xfrm>
            <a:custGeom>
              <a:avLst/>
              <a:gdLst>
                <a:gd name="T0" fmla="*/ 296 w 314"/>
                <a:gd name="T1" fmla="*/ 67 h 210"/>
                <a:gd name="T2" fmla="*/ 279 w 314"/>
                <a:gd name="T3" fmla="*/ 67 h 210"/>
                <a:gd name="T4" fmla="*/ 293 w 314"/>
                <a:gd name="T5" fmla="*/ 26 h 210"/>
                <a:gd name="T6" fmla="*/ 281 w 314"/>
                <a:gd name="T7" fmla="*/ 3 h 210"/>
                <a:gd name="T8" fmla="*/ 258 w 314"/>
                <a:gd name="T9" fmla="*/ 15 h 210"/>
                <a:gd name="T10" fmla="*/ 241 w 314"/>
                <a:gd name="T11" fmla="*/ 67 h 210"/>
                <a:gd name="T12" fmla="*/ 187 w 314"/>
                <a:gd name="T13" fmla="*/ 67 h 210"/>
                <a:gd name="T14" fmla="*/ 170 w 314"/>
                <a:gd name="T15" fmla="*/ 26 h 210"/>
                <a:gd name="T16" fmla="*/ 153 w 314"/>
                <a:gd name="T17" fmla="*/ 15 h 210"/>
                <a:gd name="T18" fmla="*/ 136 w 314"/>
                <a:gd name="T19" fmla="*/ 26 h 210"/>
                <a:gd name="T20" fmla="*/ 120 w 314"/>
                <a:gd name="T21" fmla="*/ 67 h 210"/>
                <a:gd name="T22" fmla="*/ 71 w 314"/>
                <a:gd name="T23" fmla="*/ 67 h 210"/>
                <a:gd name="T24" fmla="*/ 56 w 314"/>
                <a:gd name="T25" fmla="*/ 15 h 210"/>
                <a:gd name="T26" fmla="*/ 33 w 314"/>
                <a:gd name="T27" fmla="*/ 3 h 210"/>
                <a:gd name="T28" fmla="*/ 21 w 314"/>
                <a:gd name="T29" fmla="*/ 26 h 210"/>
                <a:gd name="T30" fmla="*/ 34 w 314"/>
                <a:gd name="T31" fmla="*/ 67 h 210"/>
                <a:gd name="T32" fmla="*/ 18 w 314"/>
                <a:gd name="T33" fmla="*/ 67 h 210"/>
                <a:gd name="T34" fmla="*/ 0 w 314"/>
                <a:gd name="T35" fmla="*/ 86 h 210"/>
                <a:gd name="T36" fmla="*/ 18 w 314"/>
                <a:gd name="T37" fmla="*/ 104 h 210"/>
                <a:gd name="T38" fmla="*/ 45 w 314"/>
                <a:gd name="T39" fmla="*/ 104 h 210"/>
                <a:gd name="T40" fmla="*/ 73 w 314"/>
                <a:gd name="T41" fmla="*/ 197 h 210"/>
                <a:gd name="T42" fmla="*/ 89 w 314"/>
                <a:gd name="T43" fmla="*/ 210 h 210"/>
                <a:gd name="T44" fmla="*/ 107 w 314"/>
                <a:gd name="T45" fmla="*/ 198 h 210"/>
                <a:gd name="T46" fmla="*/ 144 w 314"/>
                <a:gd name="T47" fmla="*/ 104 h 210"/>
                <a:gd name="T48" fmla="*/ 164 w 314"/>
                <a:gd name="T49" fmla="*/ 104 h 210"/>
                <a:gd name="T50" fmla="*/ 203 w 314"/>
                <a:gd name="T51" fmla="*/ 195 h 210"/>
                <a:gd name="T52" fmla="*/ 220 w 314"/>
                <a:gd name="T53" fmla="*/ 206 h 210"/>
                <a:gd name="T54" fmla="*/ 236 w 314"/>
                <a:gd name="T55" fmla="*/ 193 h 210"/>
                <a:gd name="T56" fmla="*/ 267 w 314"/>
                <a:gd name="T57" fmla="*/ 104 h 210"/>
                <a:gd name="T58" fmla="*/ 296 w 314"/>
                <a:gd name="T59" fmla="*/ 104 h 210"/>
                <a:gd name="T60" fmla="*/ 314 w 314"/>
                <a:gd name="T61" fmla="*/ 86 h 210"/>
                <a:gd name="T62" fmla="*/ 296 w 314"/>
                <a:gd name="T63" fmla="*/ 67 h 210"/>
                <a:gd name="T64" fmla="*/ 92 w 314"/>
                <a:gd name="T65" fmla="*/ 137 h 210"/>
                <a:gd name="T66" fmla="*/ 82 w 314"/>
                <a:gd name="T67" fmla="*/ 104 h 210"/>
                <a:gd name="T68" fmla="*/ 105 w 314"/>
                <a:gd name="T69" fmla="*/ 104 h 210"/>
                <a:gd name="T70" fmla="*/ 92 w 314"/>
                <a:gd name="T71" fmla="*/ 137 h 210"/>
                <a:gd name="T72" fmla="*/ 217 w 314"/>
                <a:gd name="T73" fmla="*/ 137 h 210"/>
                <a:gd name="T74" fmla="*/ 203 w 314"/>
                <a:gd name="T75" fmla="*/ 104 h 210"/>
                <a:gd name="T76" fmla="*/ 228 w 314"/>
                <a:gd name="T77" fmla="*/ 104 h 210"/>
                <a:gd name="T78" fmla="*/ 217 w 314"/>
                <a:gd name="T79" fmla="*/ 137 h 2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14" h="210">
                  <a:moveTo>
                    <a:pt x="296" y="67"/>
                  </a:moveTo>
                  <a:cubicBezTo>
                    <a:pt x="279" y="67"/>
                    <a:pt x="279" y="67"/>
                    <a:pt x="279" y="67"/>
                  </a:cubicBezTo>
                  <a:cubicBezTo>
                    <a:pt x="293" y="26"/>
                    <a:pt x="293" y="26"/>
                    <a:pt x="293" y="26"/>
                  </a:cubicBezTo>
                  <a:cubicBezTo>
                    <a:pt x="296" y="17"/>
                    <a:pt x="291" y="7"/>
                    <a:pt x="281" y="3"/>
                  </a:cubicBezTo>
                  <a:cubicBezTo>
                    <a:pt x="272" y="0"/>
                    <a:pt x="262" y="5"/>
                    <a:pt x="258" y="15"/>
                  </a:cubicBezTo>
                  <a:cubicBezTo>
                    <a:pt x="258" y="15"/>
                    <a:pt x="250" y="38"/>
                    <a:pt x="241" y="67"/>
                  </a:cubicBezTo>
                  <a:cubicBezTo>
                    <a:pt x="187" y="67"/>
                    <a:pt x="187" y="67"/>
                    <a:pt x="187" y="67"/>
                  </a:cubicBezTo>
                  <a:cubicBezTo>
                    <a:pt x="177" y="44"/>
                    <a:pt x="170" y="26"/>
                    <a:pt x="170" y="26"/>
                  </a:cubicBezTo>
                  <a:cubicBezTo>
                    <a:pt x="167" y="19"/>
                    <a:pt x="160" y="15"/>
                    <a:pt x="153" y="15"/>
                  </a:cubicBezTo>
                  <a:cubicBezTo>
                    <a:pt x="145" y="15"/>
                    <a:pt x="139" y="20"/>
                    <a:pt x="136" y="26"/>
                  </a:cubicBezTo>
                  <a:cubicBezTo>
                    <a:pt x="136" y="26"/>
                    <a:pt x="129" y="44"/>
                    <a:pt x="120" y="67"/>
                  </a:cubicBezTo>
                  <a:cubicBezTo>
                    <a:pt x="71" y="67"/>
                    <a:pt x="71" y="67"/>
                    <a:pt x="71" y="67"/>
                  </a:cubicBezTo>
                  <a:cubicBezTo>
                    <a:pt x="63" y="38"/>
                    <a:pt x="56" y="15"/>
                    <a:pt x="56" y="15"/>
                  </a:cubicBezTo>
                  <a:cubicBezTo>
                    <a:pt x="53" y="6"/>
                    <a:pt x="43" y="0"/>
                    <a:pt x="33" y="3"/>
                  </a:cubicBezTo>
                  <a:cubicBezTo>
                    <a:pt x="24" y="6"/>
                    <a:pt x="18" y="16"/>
                    <a:pt x="21" y="26"/>
                  </a:cubicBezTo>
                  <a:cubicBezTo>
                    <a:pt x="34" y="67"/>
                    <a:pt x="34" y="67"/>
                    <a:pt x="34" y="67"/>
                  </a:cubicBezTo>
                  <a:cubicBezTo>
                    <a:pt x="18" y="67"/>
                    <a:pt x="18" y="67"/>
                    <a:pt x="18" y="67"/>
                  </a:cubicBezTo>
                  <a:cubicBezTo>
                    <a:pt x="8" y="67"/>
                    <a:pt x="0" y="76"/>
                    <a:pt x="0" y="86"/>
                  </a:cubicBezTo>
                  <a:cubicBezTo>
                    <a:pt x="0" y="96"/>
                    <a:pt x="8" y="104"/>
                    <a:pt x="18" y="104"/>
                  </a:cubicBezTo>
                  <a:cubicBezTo>
                    <a:pt x="45" y="104"/>
                    <a:pt x="45" y="104"/>
                    <a:pt x="45" y="104"/>
                  </a:cubicBezTo>
                  <a:cubicBezTo>
                    <a:pt x="73" y="197"/>
                    <a:pt x="73" y="197"/>
                    <a:pt x="73" y="197"/>
                  </a:cubicBezTo>
                  <a:cubicBezTo>
                    <a:pt x="75" y="204"/>
                    <a:pt x="81" y="209"/>
                    <a:pt x="89" y="210"/>
                  </a:cubicBezTo>
                  <a:cubicBezTo>
                    <a:pt x="97" y="210"/>
                    <a:pt x="104" y="205"/>
                    <a:pt x="107" y="198"/>
                  </a:cubicBezTo>
                  <a:cubicBezTo>
                    <a:pt x="107" y="198"/>
                    <a:pt x="127" y="147"/>
                    <a:pt x="144" y="104"/>
                  </a:cubicBezTo>
                  <a:cubicBezTo>
                    <a:pt x="164" y="104"/>
                    <a:pt x="164" y="104"/>
                    <a:pt x="164" y="104"/>
                  </a:cubicBezTo>
                  <a:cubicBezTo>
                    <a:pt x="182" y="145"/>
                    <a:pt x="203" y="195"/>
                    <a:pt x="203" y="195"/>
                  </a:cubicBezTo>
                  <a:cubicBezTo>
                    <a:pt x="206" y="202"/>
                    <a:pt x="213" y="206"/>
                    <a:pt x="220" y="206"/>
                  </a:cubicBezTo>
                  <a:cubicBezTo>
                    <a:pt x="228" y="205"/>
                    <a:pt x="234" y="200"/>
                    <a:pt x="236" y="193"/>
                  </a:cubicBezTo>
                  <a:cubicBezTo>
                    <a:pt x="267" y="104"/>
                    <a:pt x="267" y="104"/>
                    <a:pt x="267" y="104"/>
                  </a:cubicBezTo>
                  <a:cubicBezTo>
                    <a:pt x="296" y="104"/>
                    <a:pt x="296" y="104"/>
                    <a:pt x="296" y="104"/>
                  </a:cubicBezTo>
                  <a:cubicBezTo>
                    <a:pt x="306" y="104"/>
                    <a:pt x="314" y="96"/>
                    <a:pt x="314" y="86"/>
                  </a:cubicBezTo>
                  <a:cubicBezTo>
                    <a:pt x="314" y="76"/>
                    <a:pt x="306" y="67"/>
                    <a:pt x="296" y="67"/>
                  </a:cubicBezTo>
                  <a:close/>
                  <a:moveTo>
                    <a:pt x="92" y="137"/>
                  </a:moveTo>
                  <a:cubicBezTo>
                    <a:pt x="89" y="126"/>
                    <a:pt x="86" y="115"/>
                    <a:pt x="82" y="104"/>
                  </a:cubicBezTo>
                  <a:cubicBezTo>
                    <a:pt x="105" y="104"/>
                    <a:pt x="105" y="104"/>
                    <a:pt x="105" y="104"/>
                  </a:cubicBezTo>
                  <a:cubicBezTo>
                    <a:pt x="101" y="115"/>
                    <a:pt x="96" y="126"/>
                    <a:pt x="92" y="137"/>
                  </a:cubicBezTo>
                  <a:close/>
                  <a:moveTo>
                    <a:pt x="217" y="137"/>
                  </a:moveTo>
                  <a:cubicBezTo>
                    <a:pt x="213" y="127"/>
                    <a:pt x="208" y="115"/>
                    <a:pt x="203" y="104"/>
                  </a:cubicBezTo>
                  <a:cubicBezTo>
                    <a:pt x="228" y="104"/>
                    <a:pt x="228" y="104"/>
                    <a:pt x="228" y="104"/>
                  </a:cubicBezTo>
                  <a:cubicBezTo>
                    <a:pt x="225" y="115"/>
                    <a:pt x="221" y="127"/>
                    <a:pt x="217" y="137"/>
                  </a:cubicBezTo>
                  <a:close/>
                </a:path>
              </a:pathLst>
            </a:custGeom>
            <a:solidFill>
              <a:srgbClr val="15B9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7" name="Rectangle 14"/>
            <p:cNvSpPr>
              <a:spLocks noChangeArrowheads="1"/>
            </p:cNvSpPr>
            <p:nvPr userDrawn="1"/>
          </p:nvSpPr>
          <p:spPr bwMode="auto">
            <a:xfrm>
              <a:off x="663" y="2204"/>
              <a:ext cx="32" cy="366"/>
            </a:xfrm>
            <a:prstGeom prst="rect">
              <a:avLst/>
            </a:prstGeom>
            <a:solidFill>
              <a:srgbClr val="15B9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grpSp>
        <p:nvGrpSpPr>
          <p:cNvPr id="9" name="Group 84"/>
          <p:cNvGrpSpPr>
            <a:grpSpLocks noChangeAspect="1"/>
          </p:cNvGrpSpPr>
          <p:nvPr userDrawn="1"/>
        </p:nvGrpSpPr>
        <p:grpSpPr>
          <a:xfrm>
            <a:off x="7292902" y="300833"/>
            <a:ext cx="1077913" cy="598488"/>
            <a:chOff x="4988" y="100"/>
            <a:chExt cx="679" cy="377"/>
          </a:xfrm>
        </p:grpSpPr>
        <p:sp>
          <p:nvSpPr>
            <p:cNvPr id="91" name="AutoShape 83"/>
            <p:cNvSpPr>
              <a:spLocks noChangeAspect="1" noChangeArrowheads="1" noTextEdit="1"/>
            </p:cNvSpPr>
            <p:nvPr userDrawn="1"/>
          </p:nvSpPr>
          <p:spPr bwMode="auto">
            <a:xfrm>
              <a:off x="4988" y="100"/>
              <a:ext cx="679" cy="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2" name="Freeform 85"/>
            <p:cNvSpPr/>
            <p:nvPr userDrawn="1"/>
          </p:nvSpPr>
          <p:spPr bwMode="auto">
            <a:xfrm>
              <a:off x="4989" y="240"/>
              <a:ext cx="447" cy="170"/>
            </a:xfrm>
            <a:custGeom>
              <a:avLst/>
              <a:gdLst>
                <a:gd name="T0" fmla="*/ 0 w 447"/>
                <a:gd name="T1" fmla="*/ 170 h 170"/>
                <a:gd name="T2" fmla="*/ 253 w 447"/>
                <a:gd name="T3" fmla="*/ 0 h 170"/>
                <a:gd name="T4" fmla="*/ 447 w 447"/>
                <a:gd name="T5" fmla="*/ 76 h 170"/>
                <a:gd name="T6" fmla="*/ 0 w 447"/>
                <a:gd name="T7" fmla="*/ 17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7" h="170">
                  <a:moveTo>
                    <a:pt x="0" y="170"/>
                  </a:moveTo>
                  <a:lnTo>
                    <a:pt x="253" y="0"/>
                  </a:lnTo>
                  <a:lnTo>
                    <a:pt x="447" y="76"/>
                  </a:lnTo>
                  <a:lnTo>
                    <a:pt x="0" y="170"/>
                  </a:lnTo>
                  <a:close/>
                </a:path>
              </a:pathLst>
            </a:custGeom>
            <a:solidFill>
              <a:srgbClr val="15B9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3" name="Freeform 86"/>
            <p:cNvSpPr/>
            <p:nvPr userDrawn="1"/>
          </p:nvSpPr>
          <p:spPr bwMode="auto">
            <a:xfrm>
              <a:off x="4989" y="100"/>
              <a:ext cx="253" cy="310"/>
            </a:xfrm>
            <a:custGeom>
              <a:avLst/>
              <a:gdLst>
                <a:gd name="T0" fmla="*/ 0 w 253"/>
                <a:gd name="T1" fmla="*/ 310 h 310"/>
                <a:gd name="T2" fmla="*/ 253 w 253"/>
                <a:gd name="T3" fmla="*/ 140 h 310"/>
                <a:gd name="T4" fmla="*/ 203 w 253"/>
                <a:gd name="T5" fmla="*/ 0 h 310"/>
                <a:gd name="T6" fmla="*/ 0 w 253"/>
                <a:gd name="T7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3" h="310">
                  <a:moveTo>
                    <a:pt x="0" y="310"/>
                  </a:moveTo>
                  <a:lnTo>
                    <a:pt x="253" y="140"/>
                  </a:lnTo>
                  <a:lnTo>
                    <a:pt x="203" y="0"/>
                  </a:lnTo>
                  <a:lnTo>
                    <a:pt x="0" y="310"/>
                  </a:lnTo>
                  <a:close/>
                </a:path>
              </a:pathLst>
            </a:cu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4" name="Freeform 87"/>
            <p:cNvSpPr/>
            <p:nvPr userDrawn="1"/>
          </p:nvSpPr>
          <p:spPr bwMode="auto">
            <a:xfrm>
              <a:off x="5002" y="345"/>
              <a:ext cx="274" cy="73"/>
            </a:xfrm>
            <a:custGeom>
              <a:avLst/>
              <a:gdLst>
                <a:gd name="T0" fmla="*/ 0 w 274"/>
                <a:gd name="T1" fmla="*/ 60 h 73"/>
                <a:gd name="T2" fmla="*/ 261 w 274"/>
                <a:gd name="T3" fmla="*/ 73 h 73"/>
                <a:gd name="T4" fmla="*/ 274 w 274"/>
                <a:gd name="T5" fmla="*/ 0 h 73"/>
                <a:gd name="T6" fmla="*/ 0 w 274"/>
                <a:gd name="T7" fmla="*/ 6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74" h="73">
                  <a:moveTo>
                    <a:pt x="0" y="60"/>
                  </a:moveTo>
                  <a:lnTo>
                    <a:pt x="261" y="73"/>
                  </a:lnTo>
                  <a:lnTo>
                    <a:pt x="274" y="0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5" name="Freeform 88"/>
            <p:cNvSpPr/>
            <p:nvPr userDrawn="1"/>
          </p:nvSpPr>
          <p:spPr bwMode="auto">
            <a:xfrm>
              <a:off x="5458" y="398"/>
              <a:ext cx="210" cy="60"/>
            </a:xfrm>
            <a:custGeom>
              <a:avLst/>
              <a:gdLst>
                <a:gd name="T0" fmla="*/ 0 w 210"/>
                <a:gd name="T1" fmla="*/ 38 h 60"/>
                <a:gd name="T2" fmla="*/ 136 w 210"/>
                <a:gd name="T3" fmla="*/ 0 h 60"/>
                <a:gd name="T4" fmla="*/ 210 w 210"/>
                <a:gd name="T5" fmla="*/ 60 h 60"/>
                <a:gd name="T6" fmla="*/ 0 w 210"/>
                <a:gd name="T7" fmla="*/ 38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0" h="60">
                  <a:moveTo>
                    <a:pt x="0" y="38"/>
                  </a:moveTo>
                  <a:lnTo>
                    <a:pt x="136" y="0"/>
                  </a:lnTo>
                  <a:lnTo>
                    <a:pt x="210" y="60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15B9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6" name="Freeform 89"/>
            <p:cNvSpPr/>
            <p:nvPr userDrawn="1"/>
          </p:nvSpPr>
          <p:spPr bwMode="auto">
            <a:xfrm>
              <a:off x="5458" y="328"/>
              <a:ext cx="136" cy="108"/>
            </a:xfrm>
            <a:custGeom>
              <a:avLst/>
              <a:gdLst>
                <a:gd name="T0" fmla="*/ 0 w 136"/>
                <a:gd name="T1" fmla="*/ 108 h 108"/>
                <a:gd name="T2" fmla="*/ 136 w 136"/>
                <a:gd name="T3" fmla="*/ 70 h 108"/>
                <a:gd name="T4" fmla="*/ 134 w 136"/>
                <a:gd name="T5" fmla="*/ 0 h 108"/>
                <a:gd name="T6" fmla="*/ 0 w 136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6" h="108">
                  <a:moveTo>
                    <a:pt x="0" y="108"/>
                  </a:moveTo>
                  <a:lnTo>
                    <a:pt x="136" y="70"/>
                  </a:lnTo>
                  <a:lnTo>
                    <a:pt x="134" y="0"/>
                  </a:lnTo>
                  <a:lnTo>
                    <a:pt x="0" y="108"/>
                  </a:lnTo>
                  <a:close/>
                </a:path>
              </a:pathLst>
            </a:custGeom>
            <a:solidFill>
              <a:srgbClr val="B4E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97" name="Freeform 90"/>
            <p:cNvSpPr/>
            <p:nvPr userDrawn="1"/>
          </p:nvSpPr>
          <p:spPr bwMode="auto">
            <a:xfrm>
              <a:off x="5464" y="436"/>
              <a:ext cx="130" cy="42"/>
            </a:xfrm>
            <a:custGeom>
              <a:avLst/>
              <a:gdLst>
                <a:gd name="T0" fmla="*/ 0 w 130"/>
                <a:gd name="T1" fmla="*/ 0 h 42"/>
                <a:gd name="T2" fmla="*/ 113 w 130"/>
                <a:gd name="T3" fmla="*/ 42 h 42"/>
                <a:gd name="T4" fmla="*/ 130 w 130"/>
                <a:gd name="T5" fmla="*/ 13 h 42"/>
                <a:gd name="T6" fmla="*/ 0 w 130"/>
                <a:gd name="T7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0" h="42">
                  <a:moveTo>
                    <a:pt x="0" y="0"/>
                  </a:moveTo>
                  <a:lnTo>
                    <a:pt x="113" y="42"/>
                  </a:lnTo>
                  <a:lnTo>
                    <a:pt x="130" y="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D1D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99" name="任意多边形 98"/>
          <p:cNvSpPr/>
          <p:nvPr userDrawn="1"/>
        </p:nvSpPr>
        <p:spPr>
          <a:xfrm rot="2834925">
            <a:off x="2082682" y="-279712"/>
            <a:ext cx="168366" cy="1356830"/>
          </a:xfrm>
          <a:custGeom>
            <a:avLst/>
            <a:gdLst>
              <a:gd name="connsiteX0" fmla="*/ 168366 w 168366"/>
              <a:gd name="connsiteY0" fmla="*/ 0 h 1356830"/>
              <a:gd name="connsiteX1" fmla="*/ 168366 w 168366"/>
              <a:gd name="connsiteY1" fmla="*/ 1356830 h 1356830"/>
              <a:gd name="connsiteX2" fmla="*/ 0 w 168366"/>
              <a:gd name="connsiteY2" fmla="*/ 1201187 h 1356830"/>
              <a:gd name="connsiteX3" fmla="*/ 0 w 168366"/>
              <a:gd name="connsiteY3" fmla="*/ 182130 h 13568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8366" h="1356830">
                <a:moveTo>
                  <a:pt x="168366" y="0"/>
                </a:moveTo>
                <a:lnTo>
                  <a:pt x="168366" y="1356830"/>
                </a:lnTo>
                <a:lnTo>
                  <a:pt x="0" y="1201187"/>
                </a:lnTo>
                <a:lnTo>
                  <a:pt x="0" y="182130"/>
                </a:lnTo>
                <a:close/>
              </a:path>
            </a:pathLst>
          </a:custGeom>
          <a:solidFill>
            <a:srgbClr val="15B9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任意多边形 99"/>
          <p:cNvSpPr/>
          <p:nvPr userDrawn="1"/>
        </p:nvSpPr>
        <p:spPr>
          <a:xfrm rot="2820795">
            <a:off x="547892" y="-759208"/>
            <a:ext cx="709412" cy="3141310"/>
          </a:xfrm>
          <a:custGeom>
            <a:avLst/>
            <a:gdLst>
              <a:gd name="connsiteX0" fmla="*/ 0 w 897676"/>
              <a:gd name="connsiteY0" fmla="*/ 963086 h 3974953"/>
              <a:gd name="connsiteX1" fmla="*/ 897676 w 897676"/>
              <a:gd name="connsiteY1" fmla="*/ 0 h 3974953"/>
              <a:gd name="connsiteX2" fmla="*/ 897676 w 897676"/>
              <a:gd name="connsiteY2" fmla="*/ 3974953 h 3974953"/>
              <a:gd name="connsiteX3" fmla="*/ 0 w 897676"/>
              <a:gd name="connsiteY3" fmla="*/ 3138244 h 3974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97676" h="3974953">
                <a:moveTo>
                  <a:pt x="0" y="963086"/>
                </a:moveTo>
                <a:lnTo>
                  <a:pt x="897676" y="0"/>
                </a:lnTo>
                <a:lnTo>
                  <a:pt x="897676" y="3974953"/>
                </a:lnTo>
                <a:lnTo>
                  <a:pt x="0" y="3138244"/>
                </a:lnTo>
                <a:close/>
              </a:path>
            </a:pathLst>
          </a:custGeom>
          <a:solidFill>
            <a:srgbClr val="B4E6E7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任意多边形 100"/>
          <p:cNvSpPr/>
          <p:nvPr userDrawn="1"/>
        </p:nvSpPr>
        <p:spPr>
          <a:xfrm>
            <a:off x="-1297" y="1614"/>
            <a:ext cx="1135039" cy="1054736"/>
          </a:xfrm>
          <a:custGeom>
            <a:avLst/>
            <a:gdLst>
              <a:gd name="connsiteX0" fmla="*/ 0 w 1135039"/>
              <a:gd name="connsiteY0" fmla="*/ 0 h 1054736"/>
              <a:gd name="connsiteX1" fmla="*/ 1135039 w 1135039"/>
              <a:gd name="connsiteY1" fmla="*/ 0 h 1054736"/>
              <a:gd name="connsiteX2" fmla="*/ 0 w 1135039"/>
              <a:gd name="connsiteY2" fmla="*/ 1054736 h 105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5039" h="1054736">
                <a:moveTo>
                  <a:pt x="0" y="0"/>
                </a:moveTo>
                <a:lnTo>
                  <a:pt x="1135039" y="0"/>
                </a:lnTo>
                <a:lnTo>
                  <a:pt x="0" y="1054736"/>
                </a:lnTo>
                <a:close/>
              </a:path>
            </a:pathLst>
          </a:custGeom>
          <a:solidFill>
            <a:srgbClr val="73D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82" name="TextBox 81"/>
          <p:cNvSpPr txBox="1"/>
          <p:nvPr userDrawn="1"/>
        </p:nvSpPr>
        <p:spPr>
          <a:xfrm>
            <a:off x="2950369" y="1295400"/>
            <a:ext cx="39362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观赏！</a:t>
            </a:r>
            <a:endParaRPr lang="zh-CN" altLang="en-US" sz="54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20" grpId="0" animBg="1"/>
      <p:bldP spid="99" grpId="0" animBg="1"/>
      <p:bldP spid="100" grpId="0" animBg="1"/>
      <p:bldP spid="101" grpId="0" animBg="1"/>
      <p:bldP spid="82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任意多边形 20" hidden="1"/>
          <p:cNvSpPr/>
          <p:nvPr/>
        </p:nvSpPr>
        <p:spPr>
          <a:xfrm>
            <a:off x="0" y="4959998"/>
            <a:ext cx="9144000" cy="183502"/>
          </a:xfrm>
          <a:custGeom>
            <a:avLst/>
            <a:gdLst>
              <a:gd name="connsiteX0" fmla="*/ 420561 w 9144000"/>
              <a:gd name="connsiteY0" fmla="*/ 0 h 183502"/>
              <a:gd name="connsiteX1" fmla="*/ 6487886 w 9144000"/>
              <a:gd name="connsiteY1" fmla="*/ 0 h 183502"/>
              <a:gd name="connsiteX2" fmla="*/ 6529269 w 9144000"/>
              <a:gd name="connsiteY2" fmla="*/ 55178 h 183502"/>
              <a:gd name="connsiteX3" fmla="*/ 9144000 w 9144000"/>
              <a:gd name="connsiteY3" fmla="*/ 55178 h 183502"/>
              <a:gd name="connsiteX4" fmla="*/ 9144000 w 9144000"/>
              <a:gd name="connsiteY4" fmla="*/ 74645 h 183502"/>
              <a:gd name="connsiteX5" fmla="*/ 9144000 w 9144000"/>
              <a:gd name="connsiteY5" fmla="*/ 78166 h 183502"/>
              <a:gd name="connsiteX6" fmla="*/ 9144000 w 9144000"/>
              <a:gd name="connsiteY6" fmla="*/ 183501 h 183502"/>
              <a:gd name="connsiteX7" fmla="*/ 9144000 w 9144000"/>
              <a:gd name="connsiteY7" fmla="*/ 183502 h 183502"/>
              <a:gd name="connsiteX8" fmla="*/ 6470222 w 9144000"/>
              <a:gd name="connsiteY8" fmla="*/ 183502 h 183502"/>
              <a:gd name="connsiteX9" fmla="*/ 314130 w 9144000"/>
              <a:gd name="connsiteY9" fmla="*/ 183502 h 183502"/>
              <a:gd name="connsiteX10" fmla="*/ 0 w 9144000"/>
              <a:gd name="connsiteY10" fmla="*/ 0 h 183502"/>
              <a:gd name="connsiteX11" fmla="*/ 207700 w 9144000"/>
              <a:gd name="connsiteY11" fmla="*/ 0 h 183502"/>
              <a:gd name="connsiteX12" fmla="*/ 314130 w 9144000"/>
              <a:gd name="connsiteY12" fmla="*/ 183502 h 183502"/>
              <a:gd name="connsiteX13" fmla="*/ 0 w 9144000"/>
              <a:gd name="connsiteY13" fmla="*/ 183502 h 183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9144000" h="183502">
                <a:moveTo>
                  <a:pt x="420561" y="0"/>
                </a:moveTo>
                <a:lnTo>
                  <a:pt x="6487886" y="0"/>
                </a:lnTo>
                <a:lnTo>
                  <a:pt x="6529269" y="55178"/>
                </a:lnTo>
                <a:lnTo>
                  <a:pt x="9144000" y="55178"/>
                </a:lnTo>
                <a:lnTo>
                  <a:pt x="9144000" y="74645"/>
                </a:lnTo>
                <a:lnTo>
                  <a:pt x="9144000" y="78166"/>
                </a:lnTo>
                <a:lnTo>
                  <a:pt x="9144000" y="183501"/>
                </a:lnTo>
                <a:lnTo>
                  <a:pt x="9144000" y="183502"/>
                </a:lnTo>
                <a:lnTo>
                  <a:pt x="6470222" y="183502"/>
                </a:lnTo>
                <a:lnTo>
                  <a:pt x="314130" y="183502"/>
                </a:lnTo>
                <a:close/>
                <a:moveTo>
                  <a:pt x="0" y="0"/>
                </a:moveTo>
                <a:lnTo>
                  <a:pt x="207700" y="0"/>
                </a:lnTo>
                <a:lnTo>
                  <a:pt x="314130" y="183502"/>
                </a:lnTo>
                <a:lnTo>
                  <a:pt x="0" y="183502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0" algn="ctr"/>
            <a:endParaRPr lang="zh-CN" altLang="en-US"/>
          </a:p>
        </p:txBody>
      </p:sp>
      <p:sp>
        <p:nvSpPr>
          <p:cNvPr id="22" name="任意多边形 21" hidden="1"/>
          <p:cNvSpPr/>
          <p:nvPr/>
        </p:nvSpPr>
        <p:spPr>
          <a:xfrm>
            <a:off x="0" y="4959998"/>
            <a:ext cx="4381266" cy="184806"/>
          </a:xfrm>
          <a:custGeom>
            <a:avLst/>
            <a:gdLst>
              <a:gd name="connsiteX0" fmla="*/ 0 w 4365138"/>
              <a:gd name="connsiteY0" fmla="*/ 0 h 244736"/>
              <a:gd name="connsiteX1" fmla="*/ 4365138 w 4365138"/>
              <a:gd name="connsiteY1" fmla="*/ 0 h 244736"/>
              <a:gd name="connsiteX2" fmla="*/ 4301622 w 4365138"/>
              <a:gd name="connsiteY2" fmla="*/ 244736 h 244736"/>
              <a:gd name="connsiteX3" fmla="*/ 0 w 4365138"/>
              <a:gd name="connsiteY3" fmla="*/ 244736 h 24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65138" h="244736">
                <a:moveTo>
                  <a:pt x="0" y="0"/>
                </a:moveTo>
                <a:lnTo>
                  <a:pt x="4365138" y="0"/>
                </a:lnTo>
                <a:lnTo>
                  <a:pt x="4301622" y="244736"/>
                </a:lnTo>
                <a:lnTo>
                  <a:pt x="0" y="244736"/>
                </a:lnTo>
                <a:close/>
              </a:path>
            </a:pathLst>
          </a:cu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任意多边形 22" hidden="1"/>
          <p:cNvSpPr/>
          <p:nvPr/>
        </p:nvSpPr>
        <p:spPr>
          <a:xfrm>
            <a:off x="4304981" y="4959998"/>
            <a:ext cx="836623" cy="184806"/>
          </a:xfrm>
          <a:custGeom>
            <a:avLst/>
            <a:gdLst>
              <a:gd name="connsiteX0" fmla="*/ 64171 w 836623"/>
              <a:gd name="connsiteY0" fmla="*/ 0 h 244736"/>
              <a:gd name="connsiteX1" fmla="*/ 836623 w 836623"/>
              <a:gd name="connsiteY1" fmla="*/ 0 h 244736"/>
              <a:gd name="connsiteX2" fmla="*/ 773107 w 836623"/>
              <a:gd name="connsiteY2" fmla="*/ 244736 h 244736"/>
              <a:gd name="connsiteX3" fmla="*/ 0 w 836623"/>
              <a:gd name="connsiteY3" fmla="*/ 244736 h 2447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6623" h="244736">
                <a:moveTo>
                  <a:pt x="64171" y="0"/>
                </a:moveTo>
                <a:lnTo>
                  <a:pt x="836623" y="0"/>
                </a:lnTo>
                <a:lnTo>
                  <a:pt x="773107" y="244736"/>
                </a:lnTo>
                <a:lnTo>
                  <a:pt x="0" y="244736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8701711" y="4798221"/>
            <a:ext cx="327349" cy="327349"/>
          </a:xfrm>
          <a:prstGeom prst="ellipse">
            <a:avLst/>
          </a:prstGeom>
          <a:solidFill>
            <a:srgbClr val="73D1D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15"/>
          <p:cNvSpPr txBox="1">
            <a:spLocks noChangeArrowheads="1"/>
          </p:cNvSpPr>
          <p:nvPr/>
        </p:nvSpPr>
        <p:spPr bwMode="auto">
          <a:xfrm>
            <a:off x="8651309" y="4763266"/>
            <a:ext cx="4191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defRPr/>
            </a:pPr>
            <a:fld id="{5C080320-D3E4-4BCF-A752-346F57A6635F}" type="slidenum">
              <a:rPr lang="zh-CN" altLang="en-US" sz="1400" b="1" smtClean="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‹#›</a:t>
            </a:fld>
            <a:r>
              <a:rPr lang="zh-CN" altLang="en-US" sz="1600" b="1" smtClean="0">
                <a:solidFill>
                  <a:schemeClr val="bg1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" name="组合 25"/>
          <p:cNvGrpSpPr/>
          <p:nvPr/>
        </p:nvGrpSpPr>
        <p:grpSpPr>
          <a:xfrm>
            <a:off x="-23812" y="101599"/>
            <a:ext cx="470134" cy="794948"/>
            <a:chOff x="-23812" y="1"/>
            <a:chExt cx="470134" cy="865202"/>
          </a:xfrm>
        </p:grpSpPr>
        <p:sp>
          <p:nvSpPr>
            <p:cNvPr id="27" name="等腰三角形 26"/>
            <p:cNvSpPr/>
            <p:nvPr/>
          </p:nvSpPr>
          <p:spPr>
            <a:xfrm rot="5400000">
              <a:off x="-221106" y="221108"/>
              <a:ext cx="865202" cy="422988"/>
            </a:xfrm>
            <a:prstGeom prst="triangle">
              <a:avLst/>
            </a:prstGeom>
            <a:solidFill>
              <a:srgbClr val="15B9BD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3" name="组合 27" hidden="1"/>
            <p:cNvGrpSpPr/>
            <p:nvPr/>
          </p:nvGrpSpPr>
          <p:grpSpPr>
            <a:xfrm>
              <a:off x="-23812" y="165061"/>
              <a:ext cx="470134" cy="292139"/>
              <a:chOff x="114193" y="207209"/>
              <a:chExt cx="217996" cy="135462"/>
            </a:xfrm>
          </p:grpSpPr>
          <p:sp>
            <p:nvSpPr>
              <p:cNvPr id="29" name="直角三角形 8"/>
              <p:cNvSpPr/>
              <p:nvPr/>
            </p:nvSpPr>
            <p:spPr>
              <a:xfrm rot="2774654">
                <a:off x="296042" y="264169"/>
                <a:ext cx="27684" cy="44611"/>
              </a:xfrm>
              <a:custGeom>
                <a:avLst/>
                <a:gdLst>
                  <a:gd name="connsiteX0" fmla="*/ 0 w 231912"/>
                  <a:gd name="connsiteY0" fmla="*/ 263744 h 263744"/>
                  <a:gd name="connsiteX1" fmla="*/ 0 w 231912"/>
                  <a:gd name="connsiteY1" fmla="*/ 0 h 263744"/>
                  <a:gd name="connsiteX2" fmla="*/ 231912 w 231912"/>
                  <a:gd name="connsiteY2" fmla="*/ 263744 h 263744"/>
                  <a:gd name="connsiteX3" fmla="*/ 0 w 231912"/>
                  <a:gd name="connsiteY3" fmla="*/ 263744 h 263744"/>
                  <a:gd name="connsiteX0-1" fmla="*/ 0 w 164576"/>
                  <a:gd name="connsiteY0-2" fmla="*/ 263744 h 265207"/>
                  <a:gd name="connsiteX1-3" fmla="*/ 0 w 164576"/>
                  <a:gd name="connsiteY1-4" fmla="*/ 0 h 265207"/>
                  <a:gd name="connsiteX2-5" fmla="*/ 164576 w 164576"/>
                  <a:gd name="connsiteY2-6" fmla="*/ 265207 h 265207"/>
                  <a:gd name="connsiteX3-7" fmla="*/ 0 w 164576"/>
                  <a:gd name="connsiteY3-8" fmla="*/ 263744 h 265207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64576" h="265207">
                    <a:moveTo>
                      <a:pt x="0" y="263744"/>
                    </a:moveTo>
                    <a:lnTo>
                      <a:pt x="0" y="0"/>
                    </a:lnTo>
                    <a:lnTo>
                      <a:pt x="164576" y="265207"/>
                    </a:lnTo>
                    <a:lnTo>
                      <a:pt x="0" y="263744"/>
                    </a:lnTo>
                    <a:close/>
                  </a:path>
                </a:pathLst>
              </a:cu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流程图: 离页连接符 7"/>
              <p:cNvSpPr/>
              <p:nvPr/>
            </p:nvSpPr>
            <p:spPr>
              <a:xfrm rot="2777289">
                <a:off x="137005" y="184397"/>
                <a:ext cx="135462" cy="181085"/>
              </a:xfrm>
              <a:custGeom>
                <a:avLst/>
                <a:gdLst>
                  <a:gd name="connsiteX0" fmla="*/ 0 w 10000"/>
                  <a:gd name="connsiteY0" fmla="*/ 0 h 10000"/>
                  <a:gd name="connsiteX1" fmla="*/ 10000 w 10000"/>
                  <a:gd name="connsiteY1" fmla="*/ 0 h 10000"/>
                  <a:gd name="connsiteX2" fmla="*/ 10000 w 10000"/>
                  <a:gd name="connsiteY2" fmla="*/ 8000 h 10000"/>
                  <a:gd name="connsiteX3" fmla="*/ 5000 w 10000"/>
                  <a:gd name="connsiteY3" fmla="*/ 10000 h 10000"/>
                  <a:gd name="connsiteX4" fmla="*/ 0 w 10000"/>
                  <a:gd name="connsiteY4" fmla="*/ 8000 h 10000"/>
                  <a:gd name="connsiteX5" fmla="*/ 0 w 10000"/>
                  <a:gd name="connsiteY5" fmla="*/ 0 h 10000"/>
                  <a:gd name="connsiteX0-1" fmla="*/ 0 w 10000"/>
                  <a:gd name="connsiteY0-2" fmla="*/ 0 h 11682"/>
                  <a:gd name="connsiteX1-3" fmla="*/ 10000 w 10000"/>
                  <a:gd name="connsiteY1-4" fmla="*/ 0 h 11682"/>
                  <a:gd name="connsiteX2-5" fmla="*/ 10000 w 10000"/>
                  <a:gd name="connsiteY2-6" fmla="*/ 8000 h 11682"/>
                  <a:gd name="connsiteX3-7" fmla="*/ 5247 w 10000"/>
                  <a:gd name="connsiteY3-8" fmla="*/ 11682 h 11682"/>
                  <a:gd name="connsiteX4-9" fmla="*/ 0 w 10000"/>
                  <a:gd name="connsiteY4-10" fmla="*/ 8000 h 11682"/>
                  <a:gd name="connsiteX5-11" fmla="*/ 0 w 10000"/>
                  <a:gd name="connsiteY5-12" fmla="*/ 0 h 1168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10000" h="11682">
                    <a:moveTo>
                      <a:pt x="0" y="0"/>
                    </a:moveTo>
                    <a:lnTo>
                      <a:pt x="10000" y="0"/>
                    </a:lnTo>
                    <a:lnTo>
                      <a:pt x="10000" y="8000"/>
                    </a:lnTo>
                    <a:lnTo>
                      <a:pt x="5247" y="11682"/>
                    </a:lnTo>
                    <a:lnTo>
                      <a:pt x="0" y="800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mtClean="0"/>
                  <a:t> </a:t>
                </a:r>
                <a:endParaRPr lang="zh-CN" altLang="en-US"/>
              </a:p>
            </p:txBody>
          </p:sp>
        </p:grpSp>
      </p:grpSp>
      <p:sp>
        <p:nvSpPr>
          <p:cNvPr id="31" name="任意多边形 30"/>
          <p:cNvSpPr/>
          <p:nvPr/>
        </p:nvSpPr>
        <p:spPr bwMode="auto">
          <a:xfrm>
            <a:off x="8065230" y="1"/>
            <a:ext cx="468052" cy="288703"/>
          </a:xfrm>
          <a:custGeom>
            <a:avLst/>
            <a:gdLst>
              <a:gd name="connsiteX0" fmla="*/ 11039 w 468052"/>
              <a:gd name="connsiteY0" fmla="*/ 0 h 288703"/>
              <a:gd name="connsiteX1" fmla="*/ 457013 w 468052"/>
              <a:gd name="connsiteY1" fmla="*/ 0 h 288703"/>
              <a:gd name="connsiteX2" fmla="*/ 468052 w 468052"/>
              <a:gd name="connsiteY2" fmla="*/ 54677 h 288703"/>
              <a:gd name="connsiteX3" fmla="*/ 234026 w 468052"/>
              <a:gd name="connsiteY3" fmla="*/ 288703 h 288703"/>
              <a:gd name="connsiteX4" fmla="*/ 0 w 468052"/>
              <a:gd name="connsiteY4" fmla="*/ 54677 h 2887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8052" h="288703">
                <a:moveTo>
                  <a:pt x="11039" y="0"/>
                </a:moveTo>
                <a:lnTo>
                  <a:pt x="457013" y="0"/>
                </a:lnTo>
                <a:lnTo>
                  <a:pt x="468052" y="54677"/>
                </a:lnTo>
                <a:cubicBezTo>
                  <a:pt x="468052" y="183926"/>
                  <a:pt x="363275" y="288703"/>
                  <a:pt x="234026" y="288703"/>
                </a:cubicBezTo>
                <a:cubicBezTo>
                  <a:pt x="104777" y="288703"/>
                  <a:pt x="0" y="183926"/>
                  <a:pt x="0" y="54677"/>
                </a:cubicBezTo>
                <a:close/>
              </a:path>
            </a:pathLst>
          </a:custGeom>
          <a:solidFill>
            <a:srgbClr val="B4E6E7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椭圆 31"/>
          <p:cNvSpPr/>
          <p:nvPr/>
        </p:nvSpPr>
        <p:spPr bwMode="auto">
          <a:xfrm>
            <a:off x="8591754" y="222865"/>
            <a:ext cx="403993" cy="403993"/>
          </a:xfrm>
          <a:prstGeom prst="ellipse">
            <a:avLst/>
          </a:prstGeom>
          <a:solidFill>
            <a:srgbClr val="73D1D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椭圆 33"/>
          <p:cNvSpPr/>
          <p:nvPr/>
        </p:nvSpPr>
        <p:spPr bwMode="auto">
          <a:xfrm>
            <a:off x="8343380" y="850828"/>
            <a:ext cx="196826" cy="196826"/>
          </a:xfrm>
          <a:prstGeom prst="ellipse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文本框 71"/>
          <p:cNvSpPr txBox="1"/>
          <p:nvPr/>
        </p:nvSpPr>
        <p:spPr>
          <a:xfrm>
            <a:off x="0" y="740255"/>
            <a:ext cx="9144000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defTabSz="457200">
              <a:defRPr kumimoji="1" sz="5400">
                <a:solidFill>
                  <a:prstClr val="black">
                    <a:lumMod val="50000"/>
                    <a:lumOff val="50000"/>
                  </a:prstClr>
                </a:solidFill>
                <a:latin typeface="幼圆" panose="02010509060101010101" pitchFamily="49" charset="-122"/>
                <a:ea typeface="幼圆" panose="02010509060101010101" pitchFamily="49" charset="-122"/>
              </a:defRPr>
            </a:lvl1pPr>
          </a:lstStyle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青岛版数学九年级上册</a:t>
            </a:r>
          </a:p>
          <a:p>
            <a:pPr algn="ctr"/>
            <a:endParaRPr lang="zh-CN" altLang="en-US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/>
            <a:r>
              <a:rPr lang="zh-CN" altLang="en-US" sz="20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第二章  解直角三角形</a:t>
            </a:r>
          </a:p>
          <a:p>
            <a:pPr algn="ctr" latinLnBrk="0"/>
            <a:endParaRPr lang="en-US" altLang="zh-CN" sz="2000" b="1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  <a:p>
            <a:pPr algn="ctr"/>
            <a:r>
              <a:rPr lang="en-US" altLang="zh-CN" sz="3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2    30°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5°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，</a:t>
            </a:r>
            <a:r>
              <a:rPr lang="en-US" altLang="zh-CN" sz="3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60°</a:t>
            </a:r>
            <a:r>
              <a:rPr lang="zh-CN" altLang="en-US" sz="3600" b="1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角的三角比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394939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42738"/>
            <a:ext cx="9144000" cy="3415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各角的正弦和余弦的分母都是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正弦的分子依次为       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     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余弦的分子依次为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     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      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的角的正弦和余弦相等，正切为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     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30°＝cos60°  cos30°＝sin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       tan30°•tan60°＝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3225800" y="1347787"/>
          <a:ext cx="393700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4" imgW="9448800" imgH="9144000" progId="Equation.DSMT4">
                  <p:embed/>
                </p:oleObj>
              </mc:Choice>
              <mc:Fallback>
                <p:oleObj name="Equation" r:id="rId4" imgW="9448800" imgH="914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5800" y="1347787"/>
                        <a:ext cx="393700" cy="3746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762500" y="1919288"/>
          <a:ext cx="393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6" imgW="9448800" imgH="9144000" progId="Equation.DSMT4">
                  <p:embed/>
                </p:oleObj>
              </mc:Choice>
              <mc:Fallback>
                <p:oleObj name="Equation" r:id="rId6" imgW="9448800" imgH="914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500" y="1919288"/>
                        <a:ext cx="393700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922712" y="1347787"/>
          <a:ext cx="4254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7" imgW="10058400" imgH="9144000" progId="Equation.DSMT4">
                  <p:embed/>
                </p:oleObj>
              </mc:Choice>
              <mc:Fallback>
                <p:oleObj name="Equation" r:id="rId7" imgW="10058400" imgH="914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2712" y="1347787"/>
                        <a:ext cx="425451" cy="3746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922713" y="1919288"/>
          <a:ext cx="4254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9" imgW="10058400" imgH="9144000" progId="Equation.DSMT4">
                  <p:embed/>
                </p:oleObj>
              </mc:Choice>
              <mc:Fallback>
                <p:oleObj name="Equation" r:id="rId9" imgW="10058400" imgH="914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2713" y="1919288"/>
                        <a:ext cx="425450" cy="374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719637" y="1341437"/>
          <a:ext cx="4127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10058400" imgH="9448800" progId="Equation.DSMT4">
                  <p:embed/>
                </p:oleObj>
              </mc:Choice>
              <mc:Fallback>
                <p:oleObj name="Equation" r:id="rId10" imgW="10058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9637" y="1341437"/>
                        <a:ext cx="412751" cy="387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195638" y="1912938"/>
          <a:ext cx="41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12" imgW="10058400" imgH="9448800" progId="Equation.DSMT4">
                  <p:embed/>
                </p:oleObj>
              </mc:Choice>
              <mc:Fallback>
                <p:oleObj name="Equation" r:id="rId12" imgW="10058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95638" y="1912938"/>
                        <a:ext cx="412750" cy="387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2700" y="831215"/>
            <a:ext cx="9156700" cy="11411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例</a:t>
            </a:r>
            <a:r>
              <a:rPr lang="en-US" altLang="zh-CN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求下列各式的值</a:t>
            </a: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30°</a:t>
            </a:r>
            <a:r>
              <a:rPr lang="en-US" altLang="zh-CN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·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os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tan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－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os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2106362"/>
            <a:ext cx="8509000" cy="12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解：（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30°•cos45°＝                         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</a:p>
          <a:p>
            <a:pPr indent="266700">
              <a:lnSpc>
                <a:spcPct val="20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 （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tan45°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－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os60°＝1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－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     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sz="24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831215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4199398" y="1983243"/>
          <a:ext cx="1663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4" imgW="39928800" imgH="19202400" progId="Equation.DSMT4">
                  <p:embed/>
                </p:oleObj>
              </mc:Choice>
              <mc:Fallback>
                <p:oleObj name="Equation" r:id="rId4" imgW="399288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9398" y="1983243"/>
                        <a:ext cx="16637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831215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965645" y="2759686"/>
          <a:ext cx="742951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6" imgW="17983200" imgH="17678400" progId="Equation.DSMT4">
                  <p:embed/>
                </p:oleObj>
              </mc:Choice>
              <mc:Fallback>
                <p:oleObj name="Equation" r:id="rId6" imgW="179832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65645" y="2759686"/>
                        <a:ext cx="742951" cy="7302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87336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1873362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9886"/>
            <a:ext cx="9144000" cy="4523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练习</a:t>
            </a:r>
            <a:r>
              <a:rPr lang="en-US" altLang="zh-CN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求下列各式的值：</a:t>
            </a: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30°+cos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endParaRPr lang="zh-CN" altLang="en-US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tan30°•tan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endParaRPr lang="zh-CN" altLang="en-US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sin60°－tan3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endParaRPr lang="zh-CN" altLang="en-US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4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45°•cos45°+tan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4557712" y="2635250"/>
          <a:ext cx="62865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14935200" imgH="19202400" progId="Equation.DSMT4">
                  <p:embed/>
                </p:oleObj>
              </mc:Choice>
              <mc:Fallback>
                <p:oleObj name="Equation" r:id="rId3" imgW="149352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7712" y="2635250"/>
                        <a:ext cx="628651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130800" y="3822700"/>
          <a:ext cx="244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5791200" imgH="17678400" progId="Equation.DSMT4">
                  <p:embed/>
                </p:oleObj>
              </mc:Choice>
              <mc:Fallback>
                <p:oleObj name="Equation" r:id="rId5" imgW="57912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800" y="3822700"/>
                        <a:ext cx="244475" cy="736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4102100" y="806450"/>
          <a:ext cx="1666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3962400" imgH="6400800" progId="Equation.DSMT4">
                  <p:embed/>
                </p:oleObj>
              </mc:Choice>
              <mc:Fallback>
                <p:oleObj name="Equation" r:id="rId7" imgW="39624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2100" y="806450"/>
                        <a:ext cx="166688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381500" y="1835150"/>
          <a:ext cx="1666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9" imgW="3962400" imgH="6400800" progId="Equation.DSMT4">
                  <p:embed/>
                </p:oleObj>
              </mc:Choice>
              <mc:Fallback>
                <p:oleObj name="Equation" r:id="rId9" imgW="39624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00" y="1835150"/>
                        <a:ext cx="166688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067125"/>
            <a:ext cx="9144000" cy="587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例</a:t>
            </a:r>
            <a:r>
              <a:rPr lang="en-US" altLang="zh-CN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在</a:t>
            </a:r>
            <a:r>
              <a:rPr lang="en-US" sz="2400" b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Rt△</a:t>
            </a:r>
            <a:r>
              <a:rPr lang="en-US" sz="2400" b="1" i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BC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中，已知</a:t>
            </a:r>
            <a:r>
              <a:rPr lang="en-US" sz="2400" b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in</a:t>
            </a:r>
            <a:r>
              <a:rPr lang="en-US" sz="2400" b="1" i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求锐角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的度数．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4914285" y="913774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1277600" imgH="19202400" progId="Equation.DSMT4">
                  <p:embed/>
                </p:oleObj>
              </mc:Choice>
              <mc:Fallback>
                <p:oleObj name="Equation" r:id="rId3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14285" y="913774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1" y="1830249"/>
            <a:ext cx="6016598" cy="1134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解：因为</a:t>
            </a:r>
            <a:r>
              <a:rPr lang="en-US" sz="2400" b="1" i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是锐角，并且</a:t>
            </a:r>
            <a:r>
              <a:rPr lang="en-US" sz="2400" b="1" kern="10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</a:t>
            </a:r>
            <a:r>
              <a:rPr lang="en-US" sz="2400" b="1" i="1" kern="10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       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endParaRPr lang="en-US" altLang="zh-CN" sz="2400" b="1" kern="10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由于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60°＝        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endParaRPr lang="en-US" altLang="zh-CN" sz="2400" b="1" kern="10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903630" y="1729852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1277600" imgH="19202400" progId="Equation.DSMT4">
                  <p:embed/>
                </p:oleObj>
              </mc:Choice>
              <mc:Fallback>
                <p:oleObj name="Equation" r:id="rId5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3630" y="1729852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654155" y="2311170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7" imgW="11277600" imgH="19202400" progId="Equation.DSMT4">
                  <p:embed/>
                </p:oleObj>
              </mc:Choice>
              <mc:Fallback>
                <p:oleObj name="Equation" r:id="rId7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155" y="2311170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2827584" y="2391192"/>
            <a:ext cx="2982868" cy="583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612140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所以</a:t>
            </a:r>
            <a:r>
              <a:rPr lang="en-US" altLang="zh-CN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∠</a:t>
            </a:r>
            <a:r>
              <a:rPr lang="en-US" altLang="zh-CN" sz="2400" b="1" i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</a:t>
            </a:r>
            <a:r>
              <a:rPr lang="en-US" altLang="zh-CN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60°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altLang="zh-CN" sz="24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760252"/>
            <a:ext cx="97931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>
              <a:lnSpc>
                <a:spcPct val="150000"/>
              </a:lnSpc>
            </a:pPr>
            <a:r>
              <a:rPr lang="en-US" altLang="zh-CN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、已知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α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是锐角，当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α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</a:t>
            </a:r>
            <a:r>
              <a:rPr lang="en-US" sz="2400" b="1" u="sng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时，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an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α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这时</a:t>
            </a:r>
            <a:r>
              <a:rPr lang="en-US" sz="2400" b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s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α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</a:t>
            </a:r>
            <a:r>
              <a:rPr lang="en-US" sz="2400" b="1" u="sng" kern="100" baseline="-450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8205377" y="1559399"/>
          <a:ext cx="463551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" imgW="11277600" imgH="19202400" progId="Equation.DSMT4">
                  <p:embed/>
                </p:oleObj>
              </mc:Choice>
              <mc:Fallback>
                <p:oleObj name="Equation" r:id="rId4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05377" y="1559399"/>
                        <a:ext cx="463551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086274" y="1925645"/>
          <a:ext cx="4508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10972800" imgH="6705600" progId="Equation.DSMT4">
                  <p:embed/>
                </p:oleObj>
              </mc:Choice>
              <mc:Fallback>
                <p:oleObj name="Equation" r:id="rId6" imgW="10972800" imgH="670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6274" y="1925645"/>
                        <a:ext cx="450850" cy="279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25830" y="861060"/>
            <a:ext cx="415607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习二：</a:t>
            </a:r>
          </a:p>
        </p:txBody>
      </p:sp>
      <p:graphicFrame>
        <p:nvGraphicFramePr>
          <p:cNvPr id="4" name="对象 -2147482607"/>
          <p:cNvGraphicFramePr>
            <a:graphicFrameLocks noChangeAspect="1"/>
          </p:cNvGraphicFramePr>
          <p:nvPr/>
        </p:nvGraphicFramePr>
        <p:xfrm>
          <a:off x="760095" y="2678430"/>
          <a:ext cx="2749550" cy="54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8" imgW="1091565" imgH="215900" progId="Equation.KSEE3">
                  <p:embed/>
                </p:oleObj>
              </mc:Choice>
              <mc:Fallback>
                <p:oleObj r:id="rId8" imgW="1091565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095" y="2678430"/>
                        <a:ext cx="2749550" cy="544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96739" y="2899817"/>
          <a:ext cx="1480820" cy="206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10" imgW="965200" imgH="1346200" progId="Equation.KSEE3">
                  <p:embed/>
                </p:oleObj>
              </mc:Choice>
              <mc:Fallback>
                <p:oleObj r:id="rId10" imgW="965200" imgH="1346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96739" y="2899817"/>
                        <a:ext cx="1480820" cy="2065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3583940" y="1244600"/>
            <a:ext cx="2390775" cy="54229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解直角三角形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cxnSp>
        <p:nvCxnSpPr>
          <p:cNvPr id="4" name="曲线连接符 3"/>
          <p:cNvCxnSpPr/>
          <p:nvPr/>
        </p:nvCxnSpPr>
        <p:spPr>
          <a:xfrm rot="10800000">
            <a:off x="2380615" y="772795"/>
            <a:ext cx="1203325" cy="681990"/>
          </a:xfrm>
          <a:prstGeom prst="curvedConnector3">
            <a:avLst>
              <a:gd name="adj1" fmla="val 4997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5"/>
          <p:cNvSpPr/>
          <p:nvPr/>
        </p:nvSpPr>
        <p:spPr>
          <a:xfrm>
            <a:off x="385445" y="325755"/>
            <a:ext cx="1995170" cy="73215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用计算器求锐角三角比</a:t>
            </a:r>
          </a:p>
        </p:txBody>
      </p:sp>
      <p:cxnSp>
        <p:nvCxnSpPr>
          <p:cNvPr id="7" name="曲线连接符 6"/>
          <p:cNvCxnSpPr>
            <a:endCxn id="8" idx="2"/>
          </p:cNvCxnSpPr>
          <p:nvPr/>
        </p:nvCxnSpPr>
        <p:spPr>
          <a:xfrm flipV="1">
            <a:off x="5804535" y="902970"/>
            <a:ext cx="731520" cy="316230"/>
          </a:xfrm>
          <a:prstGeom prst="curvedConnector3">
            <a:avLst>
              <a:gd name="adj1" fmla="val 5008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椭圆 7"/>
          <p:cNvSpPr/>
          <p:nvPr/>
        </p:nvSpPr>
        <p:spPr>
          <a:xfrm>
            <a:off x="6536055" y="586105"/>
            <a:ext cx="1923415" cy="63309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解直角三角形的应用</a:t>
            </a:r>
          </a:p>
        </p:txBody>
      </p:sp>
      <p:cxnSp>
        <p:nvCxnSpPr>
          <p:cNvPr id="9" name="曲线连接符 8"/>
          <p:cNvCxnSpPr/>
          <p:nvPr/>
        </p:nvCxnSpPr>
        <p:spPr>
          <a:xfrm rot="5400000">
            <a:off x="3608070" y="2037715"/>
            <a:ext cx="658495" cy="210820"/>
          </a:xfrm>
          <a:prstGeom prst="curved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2926715" y="2472690"/>
            <a:ext cx="2170430" cy="5461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锐角三角比</a:t>
            </a:r>
          </a:p>
        </p:txBody>
      </p:sp>
      <p:cxnSp>
        <p:nvCxnSpPr>
          <p:cNvPr id="11" name="曲线连接符 10"/>
          <p:cNvCxnSpPr/>
          <p:nvPr/>
        </p:nvCxnSpPr>
        <p:spPr>
          <a:xfrm rot="5400000">
            <a:off x="3274060" y="3228975"/>
            <a:ext cx="520700" cy="99060"/>
          </a:xfrm>
          <a:prstGeom prst="curvedConnector3">
            <a:avLst>
              <a:gd name="adj1" fmla="val 501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对角圆角矩形 11"/>
          <p:cNvSpPr/>
          <p:nvPr/>
        </p:nvSpPr>
        <p:spPr>
          <a:xfrm>
            <a:off x="3050540" y="3469640"/>
            <a:ext cx="1613535" cy="488950"/>
          </a:xfrm>
          <a:prstGeom prst="round2Diag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弦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in=</a:t>
            </a:r>
          </a:p>
        </p:txBody>
      </p:sp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43045" y="353885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r:id="rId3" imgW="381000" imgH="419100" progId="Equation.KSEE3">
                  <p:embed/>
                </p:oleObj>
              </mc:Choice>
              <mc:Fallback>
                <p:oleObj r:id="rId3" imgW="3810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3045" y="3538855"/>
                        <a:ext cx="38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曲线连接符 13"/>
          <p:cNvCxnSpPr>
            <a:stCxn id="10" idx="5"/>
          </p:cNvCxnSpPr>
          <p:nvPr/>
        </p:nvCxnSpPr>
        <p:spPr>
          <a:xfrm rot="5400000" flipV="1">
            <a:off x="4850765" y="2867025"/>
            <a:ext cx="634365" cy="777240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对角圆角矩形 14"/>
          <p:cNvSpPr/>
          <p:nvPr/>
        </p:nvSpPr>
        <p:spPr>
          <a:xfrm>
            <a:off x="4922520" y="3469005"/>
            <a:ext cx="1613535" cy="488950"/>
          </a:xfrm>
          <a:prstGeom prst="round2Diag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余弦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s=</a:t>
            </a: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74715" y="3504565"/>
          <a:ext cx="43053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r:id="rId5" imgW="381000" imgH="419100" progId="Equation.KSEE3">
                  <p:embed/>
                </p:oleObj>
              </mc:Choice>
              <mc:Fallback>
                <p:oleObj r:id="rId5" imgW="3810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4715" y="3504565"/>
                        <a:ext cx="43053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曲线连接符 16"/>
          <p:cNvCxnSpPr/>
          <p:nvPr/>
        </p:nvCxnSpPr>
        <p:spPr>
          <a:xfrm rot="10800000" flipV="1">
            <a:off x="1772285" y="2893060"/>
            <a:ext cx="1290320" cy="644525"/>
          </a:xfrm>
          <a:prstGeom prst="curvedConnector3">
            <a:avLst>
              <a:gd name="adj1" fmla="val 499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对角圆角矩形 17"/>
          <p:cNvSpPr/>
          <p:nvPr/>
        </p:nvSpPr>
        <p:spPr>
          <a:xfrm>
            <a:off x="1313180" y="3469005"/>
            <a:ext cx="1613535" cy="488950"/>
          </a:xfrm>
          <a:prstGeom prst="round2Diag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正弦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in=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80615" y="3504565"/>
          <a:ext cx="38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r:id="rId7" imgW="381000" imgH="419100" progId="Equation.KSEE3">
                  <p:embed/>
                </p:oleObj>
              </mc:Choice>
              <mc:Fallback>
                <p:oleObj r:id="rId7" imgW="3810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80615" y="3504565"/>
                        <a:ext cx="38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 21"/>
          <p:cNvSpPr/>
          <p:nvPr/>
        </p:nvSpPr>
        <p:spPr>
          <a:xfrm>
            <a:off x="793115" y="4473575"/>
            <a:ext cx="2059305" cy="37211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0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、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5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、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60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</a:t>
            </a:r>
          </a:p>
        </p:txBody>
      </p:sp>
      <p:cxnSp>
        <p:nvCxnSpPr>
          <p:cNvPr id="25" name="曲线连接符 24"/>
          <p:cNvCxnSpPr/>
          <p:nvPr/>
        </p:nvCxnSpPr>
        <p:spPr>
          <a:xfrm rot="5400000" flipV="1">
            <a:off x="6069330" y="4065905"/>
            <a:ext cx="574040" cy="359410"/>
          </a:xfrm>
          <a:prstGeom prst="curvedConnector3">
            <a:avLst>
              <a:gd name="adj1" fmla="val 5011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曲线连接符 32"/>
          <p:cNvCxnSpPr/>
          <p:nvPr/>
        </p:nvCxnSpPr>
        <p:spPr>
          <a:xfrm rot="5400000">
            <a:off x="1623060" y="4122420"/>
            <a:ext cx="521970" cy="223520"/>
          </a:xfrm>
          <a:prstGeom prst="curvedConnector3">
            <a:avLst>
              <a:gd name="adj1" fmla="val 5012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曲线连接符 33"/>
          <p:cNvCxnSpPr/>
          <p:nvPr/>
        </p:nvCxnSpPr>
        <p:spPr>
          <a:xfrm rot="5400000" flipV="1">
            <a:off x="3718560" y="4112895"/>
            <a:ext cx="586105" cy="252730"/>
          </a:xfrm>
          <a:prstGeom prst="curved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圆角矩形 34"/>
          <p:cNvSpPr/>
          <p:nvPr/>
        </p:nvSpPr>
        <p:spPr>
          <a:xfrm>
            <a:off x="3129280" y="4473575"/>
            <a:ext cx="2059305" cy="37211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0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、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5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、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60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</a:t>
            </a:r>
          </a:p>
        </p:txBody>
      </p:sp>
      <p:sp>
        <p:nvSpPr>
          <p:cNvPr id="37" name="圆角矩形 36"/>
          <p:cNvSpPr/>
          <p:nvPr/>
        </p:nvSpPr>
        <p:spPr>
          <a:xfrm>
            <a:off x="5804535" y="4473575"/>
            <a:ext cx="2059305" cy="37211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0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、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5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、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60</a:t>
            </a: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°</a:t>
            </a:r>
          </a:p>
        </p:txBody>
      </p:sp>
      <p:sp>
        <p:nvSpPr>
          <p:cNvPr id="38" name="对角圆角矩形 37"/>
          <p:cNvSpPr/>
          <p:nvPr/>
        </p:nvSpPr>
        <p:spPr>
          <a:xfrm>
            <a:off x="7010400" y="3398520"/>
            <a:ext cx="1613535" cy="488950"/>
          </a:xfrm>
          <a:prstGeom prst="round2Diag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l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特殊三角比</a:t>
            </a:r>
          </a:p>
        </p:txBody>
      </p:sp>
      <p:cxnSp>
        <p:nvCxnSpPr>
          <p:cNvPr id="39" name="曲线连接符 38"/>
          <p:cNvCxnSpPr/>
          <p:nvPr/>
        </p:nvCxnSpPr>
        <p:spPr>
          <a:xfrm rot="5400000">
            <a:off x="7371080" y="4002405"/>
            <a:ext cx="607695" cy="377825"/>
          </a:xfrm>
          <a:prstGeom prst="curved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>
            <a:stCxn id="37" idx="1"/>
            <a:endCxn id="35" idx="3"/>
          </p:cNvCxnSpPr>
          <p:nvPr/>
        </p:nvCxnSpPr>
        <p:spPr>
          <a:xfrm flipH="1">
            <a:off x="5188585" y="4659630"/>
            <a:ext cx="61595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>
            <a:stCxn id="35" idx="1"/>
          </p:cNvCxnSpPr>
          <p:nvPr/>
        </p:nvCxnSpPr>
        <p:spPr>
          <a:xfrm flipH="1">
            <a:off x="2852420" y="4659630"/>
            <a:ext cx="2768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曲线连接符 41"/>
          <p:cNvCxnSpPr>
            <a:stCxn id="10" idx="6"/>
          </p:cNvCxnSpPr>
          <p:nvPr/>
        </p:nvCxnSpPr>
        <p:spPr>
          <a:xfrm>
            <a:off x="5097145" y="2745740"/>
            <a:ext cx="2494280" cy="607060"/>
          </a:xfrm>
          <a:prstGeom prst="curved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/>
          <p:cNvSpPr txBox="1"/>
          <p:nvPr/>
        </p:nvSpPr>
        <p:spPr>
          <a:xfrm>
            <a:off x="3828415" y="325755"/>
            <a:ext cx="26797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课堂小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  <p:bldP spid="10" grpId="0" animBg="1"/>
      <p:bldP spid="12" grpId="0" animBg="1"/>
      <p:bldP spid="15" grpId="0" animBg="1"/>
      <p:bldP spid="18" grpId="0" animBg="1"/>
      <p:bldP spid="22" grpId="0" animBg="1"/>
      <p:bldP spid="35" grpId="0" animBg="1"/>
      <p:bldP spid="37" grpId="0" animBg="1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0972" y="1378250"/>
            <a:ext cx="7834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作业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: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课本 习</a:t>
            </a: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题 </a:t>
            </a:r>
            <a:r>
              <a:rPr lang="en-US" altLang="zh-CN" sz="3600" b="1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.2  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、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4</a:t>
            </a: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2623800" y="102489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82270" y="177758"/>
            <a:ext cx="8593602" cy="4394543"/>
            <a:chOff x="1259" y="-257"/>
            <a:chExt cx="15213" cy="9619"/>
          </a:xfrm>
        </p:grpSpPr>
        <p:sp>
          <p:nvSpPr>
            <p:cNvPr id="67587" name="Text Box 3"/>
            <p:cNvSpPr txBox="1"/>
            <p:nvPr/>
          </p:nvSpPr>
          <p:spPr>
            <a:xfrm>
              <a:off x="1526" y="4094"/>
              <a:ext cx="5228" cy="109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en-US" altLang="zh-CN" sz="18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1</a:t>
              </a:r>
              <a:r>
                <a:rPr lang="zh-CN" altLang="en-US" sz="18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．</a:t>
              </a:r>
              <a:r>
                <a:rPr lang="zh-CN" altLang="en-US" sz="12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 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∠ </a:t>
              </a:r>
              <a:r>
                <a:rPr lang="en-US" altLang="zh-CN" sz="20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的</a:t>
              </a:r>
              <a:r>
                <a:rPr lang="zh-CN" altLang="en-US" sz="20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正弦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：</a:t>
              </a:r>
            </a:p>
          </p:txBody>
        </p:sp>
        <p:grpSp>
          <p:nvGrpSpPr>
            <p:cNvPr id="67588" name="Group 4"/>
            <p:cNvGrpSpPr/>
            <p:nvPr/>
          </p:nvGrpSpPr>
          <p:grpSpPr>
            <a:xfrm>
              <a:off x="6404" y="4069"/>
              <a:ext cx="5567" cy="1585"/>
              <a:chOff x="2149" y="1525"/>
              <a:chExt cx="2227" cy="634"/>
            </a:xfrm>
          </p:grpSpPr>
          <p:sp>
            <p:nvSpPr>
              <p:cNvPr id="5149" name="Rectangle 5"/>
              <p:cNvSpPr/>
              <p:nvPr/>
            </p:nvSpPr>
            <p:spPr>
              <a:xfrm>
                <a:off x="2149" y="1664"/>
                <a:ext cx="968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sin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 =</a:t>
                </a:r>
              </a:p>
            </p:txBody>
          </p:sp>
          <p:grpSp>
            <p:nvGrpSpPr>
              <p:cNvPr id="5150" name="Group 6"/>
              <p:cNvGrpSpPr/>
              <p:nvPr/>
            </p:nvGrpSpPr>
            <p:grpSpPr>
              <a:xfrm>
                <a:off x="3061" y="1525"/>
                <a:ext cx="1315" cy="634"/>
                <a:chOff x="476" y="1616"/>
                <a:chExt cx="1315" cy="634"/>
              </a:xfrm>
            </p:grpSpPr>
            <p:sp>
              <p:nvSpPr>
                <p:cNvPr id="5151" name="Text Box 7"/>
                <p:cNvSpPr txBox="1"/>
                <p:nvPr/>
              </p:nvSpPr>
              <p:spPr>
                <a:xfrm>
                  <a:off x="476" y="1616"/>
                  <a:ext cx="1315" cy="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∠</a:t>
                  </a:r>
                  <a:r>
                    <a:rPr lang="en-US" altLang="zh-CN" sz="1800" b="1" i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A</a:t>
                  </a:r>
                  <a:r>
                    <a:rPr lang="zh-CN" altLang="en-US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的对边</a:t>
                  </a:r>
                </a:p>
              </p:txBody>
            </p:sp>
            <p:sp>
              <p:nvSpPr>
                <p:cNvPr id="5152" name="Text Box 8"/>
                <p:cNvSpPr txBox="1"/>
                <p:nvPr/>
              </p:nvSpPr>
              <p:spPr>
                <a:xfrm>
                  <a:off x="793" y="1927"/>
                  <a:ext cx="680" cy="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zh-CN" altLang="en-US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斜边</a:t>
                  </a:r>
                </a:p>
              </p:txBody>
            </p:sp>
            <p:sp>
              <p:nvSpPr>
                <p:cNvPr id="5153" name="Line 9"/>
                <p:cNvSpPr/>
                <p:nvPr/>
              </p:nvSpPr>
              <p:spPr>
                <a:xfrm>
                  <a:off x="476" y="1933"/>
                  <a:ext cx="122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sz="1200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67594" name="Text Box 10"/>
            <p:cNvSpPr txBox="1"/>
            <p:nvPr/>
          </p:nvSpPr>
          <p:spPr>
            <a:xfrm>
              <a:off x="2546" y="5516"/>
              <a:ext cx="4423" cy="1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en-US" altLang="zh-CN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∠</a:t>
              </a:r>
              <a:r>
                <a:rPr lang="en-US" altLang="zh-CN" sz="2000" b="1" i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的</a:t>
              </a:r>
              <a:r>
                <a:rPr lang="zh-CN" altLang="en-US" sz="2000" b="1" dirty="0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余弦</a:t>
              </a:r>
              <a:r>
                <a:rPr lang="zh-CN" altLang="en-US" sz="20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：</a:t>
              </a:r>
            </a:p>
          </p:txBody>
        </p:sp>
        <p:grpSp>
          <p:nvGrpSpPr>
            <p:cNvPr id="67595" name="Group 11"/>
            <p:cNvGrpSpPr/>
            <p:nvPr/>
          </p:nvGrpSpPr>
          <p:grpSpPr>
            <a:xfrm>
              <a:off x="6544" y="5536"/>
              <a:ext cx="5567" cy="1585"/>
              <a:chOff x="2149" y="1525"/>
              <a:chExt cx="2227" cy="634"/>
            </a:xfrm>
          </p:grpSpPr>
          <p:sp>
            <p:nvSpPr>
              <p:cNvPr id="5144" name="Rectangle 12"/>
              <p:cNvSpPr/>
              <p:nvPr/>
            </p:nvSpPr>
            <p:spPr>
              <a:xfrm>
                <a:off x="2149" y="1664"/>
                <a:ext cx="916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cos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 =</a:t>
                </a:r>
              </a:p>
            </p:txBody>
          </p:sp>
          <p:grpSp>
            <p:nvGrpSpPr>
              <p:cNvPr id="5145" name="Group 13"/>
              <p:cNvGrpSpPr/>
              <p:nvPr/>
            </p:nvGrpSpPr>
            <p:grpSpPr>
              <a:xfrm>
                <a:off x="3061" y="1525"/>
                <a:ext cx="1315" cy="634"/>
                <a:chOff x="476" y="1616"/>
                <a:chExt cx="1315" cy="634"/>
              </a:xfrm>
            </p:grpSpPr>
            <p:sp>
              <p:nvSpPr>
                <p:cNvPr id="5146" name="Text Box 14"/>
                <p:cNvSpPr txBox="1"/>
                <p:nvPr/>
              </p:nvSpPr>
              <p:spPr>
                <a:xfrm>
                  <a:off x="476" y="1616"/>
                  <a:ext cx="1315" cy="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∠</a:t>
                  </a:r>
                  <a:r>
                    <a:rPr lang="en-US" altLang="zh-CN" sz="1800" b="1" i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A</a:t>
                  </a:r>
                  <a:r>
                    <a:rPr lang="zh-CN" altLang="en-US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的邻边</a:t>
                  </a:r>
                </a:p>
              </p:txBody>
            </p:sp>
            <p:sp>
              <p:nvSpPr>
                <p:cNvPr id="5147" name="Text Box 15"/>
                <p:cNvSpPr txBox="1"/>
                <p:nvPr/>
              </p:nvSpPr>
              <p:spPr>
                <a:xfrm>
                  <a:off x="793" y="1927"/>
                  <a:ext cx="680" cy="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zh-CN" altLang="en-US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斜边</a:t>
                  </a:r>
                </a:p>
              </p:txBody>
            </p:sp>
            <p:sp>
              <p:nvSpPr>
                <p:cNvPr id="5148" name="Line 16"/>
                <p:cNvSpPr/>
                <p:nvPr/>
              </p:nvSpPr>
              <p:spPr>
                <a:xfrm>
                  <a:off x="476" y="1933"/>
                  <a:ext cx="122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sz="1200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endParaRPr>
                </a:p>
              </p:txBody>
            </p:sp>
          </p:grpSp>
        </p:grpSp>
        <p:sp>
          <p:nvSpPr>
            <p:cNvPr id="67601" name="Text Box 17"/>
            <p:cNvSpPr txBox="1"/>
            <p:nvPr/>
          </p:nvSpPr>
          <p:spPr>
            <a:xfrm>
              <a:off x="2536" y="6879"/>
              <a:ext cx="4198" cy="121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en-US" altLang="zh-CN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∠</a:t>
              </a:r>
              <a:r>
                <a:rPr lang="en-US" altLang="zh-CN" sz="20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的</a:t>
              </a:r>
              <a:r>
                <a:rPr lang="zh-CN" altLang="en-US" sz="2000" b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正切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：</a:t>
              </a:r>
            </a:p>
          </p:txBody>
        </p:sp>
        <p:grpSp>
          <p:nvGrpSpPr>
            <p:cNvPr id="67621" name="Group 37"/>
            <p:cNvGrpSpPr/>
            <p:nvPr/>
          </p:nvGrpSpPr>
          <p:grpSpPr>
            <a:xfrm>
              <a:off x="6544" y="6827"/>
              <a:ext cx="5167" cy="1663"/>
              <a:chOff x="2256" y="2629"/>
              <a:chExt cx="2067" cy="665"/>
            </a:xfrm>
          </p:grpSpPr>
          <p:sp>
            <p:nvSpPr>
              <p:cNvPr id="5139" name="Rectangle 19"/>
              <p:cNvSpPr/>
              <p:nvPr/>
            </p:nvSpPr>
            <p:spPr>
              <a:xfrm>
                <a:off x="2256" y="2764"/>
                <a:ext cx="857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tan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 =</a:t>
                </a:r>
              </a:p>
            </p:txBody>
          </p:sp>
          <p:grpSp>
            <p:nvGrpSpPr>
              <p:cNvPr id="5140" name="Group 20"/>
              <p:cNvGrpSpPr/>
              <p:nvPr/>
            </p:nvGrpSpPr>
            <p:grpSpPr>
              <a:xfrm>
                <a:off x="2986" y="2629"/>
                <a:ext cx="1337" cy="665"/>
                <a:chOff x="2042" y="2330"/>
                <a:chExt cx="1337" cy="665"/>
              </a:xfrm>
            </p:grpSpPr>
            <p:sp>
              <p:nvSpPr>
                <p:cNvPr id="5141" name="Text Box 21"/>
                <p:cNvSpPr txBox="1"/>
                <p:nvPr/>
              </p:nvSpPr>
              <p:spPr>
                <a:xfrm>
                  <a:off x="2042" y="2330"/>
                  <a:ext cx="1315" cy="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∠</a:t>
                  </a:r>
                  <a:r>
                    <a:rPr lang="en-US" altLang="zh-CN" sz="1800" b="1" i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A</a:t>
                  </a:r>
                  <a:r>
                    <a:rPr lang="zh-CN" altLang="en-US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的对边</a:t>
                  </a:r>
                </a:p>
              </p:txBody>
            </p:sp>
            <p:sp>
              <p:nvSpPr>
                <p:cNvPr id="5142" name="Line 22"/>
                <p:cNvSpPr/>
                <p:nvPr/>
              </p:nvSpPr>
              <p:spPr>
                <a:xfrm>
                  <a:off x="2042" y="2658"/>
                  <a:ext cx="122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sz="1200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endParaRPr>
                </a:p>
              </p:txBody>
            </p:sp>
            <p:sp>
              <p:nvSpPr>
                <p:cNvPr id="5143" name="Text Box 23"/>
                <p:cNvSpPr txBox="1"/>
                <p:nvPr/>
              </p:nvSpPr>
              <p:spPr>
                <a:xfrm>
                  <a:off x="2064" y="2672"/>
                  <a:ext cx="1315" cy="323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zh-CN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∠</a:t>
                  </a:r>
                  <a:r>
                    <a:rPr lang="en-US" altLang="zh-CN" sz="1800" b="1" i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A</a:t>
                  </a:r>
                  <a:r>
                    <a:rPr lang="zh-CN" altLang="en-US" sz="1800" b="1">
                      <a:latin typeface="微软雅黑" panose="020B0503020204020204" pitchFamily="34" charset="-122"/>
                      <a:ea typeface="微软雅黑" panose="020B0503020204020204" pitchFamily="34" charset="-122"/>
                      <a:sym typeface="微软雅黑" panose="020B0503020204020204" pitchFamily="34" charset="-122"/>
                    </a:rPr>
                    <a:t>的邻边</a:t>
                  </a:r>
                </a:p>
              </p:txBody>
            </p:sp>
          </p:grpSp>
        </p:grpSp>
        <p:sp>
          <p:nvSpPr>
            <p:cNvPr id="67608" name="Text Box 24"/>
            <p:cNvSpPr txBox="1"/>
            <p:nvPr/>
          </p:nvSpPr>
          <p:spPr>
            <a:xfrm>
              <a:off x="1259" y="8486"/>
              <a:ext cx="15213" cy="8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锐角</a:t>
              </a:r>
              <a:r>
                <a:rPr lang="en-US" altLang="zh-CN" sz="20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的正弦、余弦、正切统称</a:t>
              </a:r>
              <a:r>
                <a:rPr lang="zh-CN" altLang="en-US" sz="2000" b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锐角</a:t>
              </a:r>
              <a:r>
                <a:rPr lang="en-US" altLang="zh-CN" sz="2000" b="1" i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A</a:t>
              </a:r>
              <a:r>
                <a:rPr lang="zh-CN" altLang="en-US" sz="2000" b="1">
                  <a:solidFill>
                    <a:srgbClr val="FF33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的三角比</a:t>
              </a:r>
              <a:r>
                <a:rPr lang="zh-CN" altLang="en-US" sz="20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．</a:t>
              </a:r>
            </a:p>
          </p:txBody>
        </p:sp>
        <p:grpSp>
          <p:nvGrpSpPr>
            <p:cNvPr id="5129" name="Group 26"/>
            <p:cNvGrpSpPr/>
            <p:nvPr/>
          </p:nvGrpSpPr>
          <p:grpSpPr>
            <a:xfrm>
              <a:off x="7696" y="-257"/>
              <a:ext cx="5575" cy="4141"/>
              <a:chOff x="1519" y="2474"/>
              <a:chExt cx="2230" cy="1656"/>
            </a:xfrm>
          </p:grpSpPr>
          <p:sp>
            <p:nvSpPr>
              <p:cNvPr id="5131" name="AutoShape 27"/>
              <p:cNvSpPr/>
              <p:nvPr/>
            </p:nvSpPr>
            <p:spPr>
              <a:xfrm flipH="1">
                <a:off x="1662" y="2647"/>
                <a:ext cx="1712" cy="968"/>
              </a:xfrm>
              <a:prstGeom prst="rtTriangl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2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5132" name="Rectangle 28"/>
              <p:cNvSpPr/>
              <p:nvPr/>
            </p:nvSpPr>
            <p:spPr>
              <a:xfrm>
                <a:off x="3277" y="3518"/>
                <a:ext cx="97" cy="97"/>
              </a:xfrm>
              <a:prstGeom prst="rect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2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5133" name="Text Box 29"/>
              <p:cNvSpPr txBox="1"/>
              <p:nvPr/>
            </p:nvSpPr>
            <p:spPr>
              <a:xfrm>
                <a:off x="1519" y="3294"/>
                <a:ext cx="323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5134" name="Text Box 30"/>
              <p:cNvSpPr txBox="1"/>
              <p:nvPr/>
            </p:nvSpPr>
            <p:spPr>
              <a:xfrm>
                <a:off x="3374" y="2485"/>
                <a:ext cx="322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B</a:t>
                </a:r>
              </a:p>
            </p:txBody>
          </p:sp>
          <p:sp>
            <p:nvSpPr>
              <p:cNvPr id="5135" name="Text Box 31"/>
              <p:cNvSpPr txBox="1"/>
              <p:nvPr/>
            </p:nvSpPr>
            <p:spPr>
              <a:xfrm>
                <a:off x="3374" y="3518"/>
                <a:ext cx="322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C</a:t>
                </a:r>
              </a:p>
            </p:txBody>
          </p:sp>
          <p:sp>
            <p:nvSpPr>
              <p:cNvPr id="5136" name="Text Box 32"/>
              <p:cNvSpPr txBox="1"/>
              <p:nvPr/>
            </p:nvSpPr>
            <p:spPr>
              <a:xfrm rot="19724388">
                <a:off x="2171" y="2867"/>
                <a:ext cx="646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斜边</a:t>
                </a:r>
              </a:p>
            </p:txBody>
          </p:sp>
          <p:sp>
            <p:nvSpPr>
              <p:cNvPr id="5137" name="Text Box 33"/>
              <p:cNvSpPr txBox="1"/>
              <p:nvPr/>
            </p:nvSpPr>
            <p:spPr>
              <a:xfrm>
                <a:off x="1973" y="3615"/>
                <a:ext cx="1401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∠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zh-CN" altLang="en-US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邻边</a:t>
                </a:r>
                <a:endParaRPr lang="zh-CN" altLang="en-US" sz="18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5138" name="Text Box 34"/>
              <p:cNvSpPr txBox="1"/>
              <p:nvPr/>
            </p:nvSpPr>
            <p:spPr>
              <a:xfrm rot="16200000">
                <a:off x="2816" y="3197"/>
                <a:ext cx="1604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1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∠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zh-CN" altLang="en-US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对边</a:t>
                </a:r>
                <a:endParaRPr lang="zh-CN" altLang="en-US" sz="18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4" name="AutoShape 27"/>
              <p:cNvSpPr/>
              <p:nvPr/>
            </p:nvSpPr>
            <p:spPr>
              <a:xfrm flipH="1">
                <a:off x="1662" y="2636"/>
                <a:ext cx="1712" cy="968"/>
              </a:xfrm>
              <a:prstGeom prst="rtTriangle">
                <a:avLst/>
              </a:prstGeom>
              <a:noFill/>
              <a:ln w="38100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endParaRPr lang="zh-CN" altLang="en-US" sz="120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5" name="Text Box 29"/>
              <p:cNvSpPr txBox="1"/>
              <p:nvPr/>
            </p:nvSpPr>
            <p:spPr>
              <a:xfrm>
                <a:off x="1519" y="3283"/>
                <a:ext cx="323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</a:p>
            </p:txBody>
          </p:sp>
          <p:sp>
            <p:nvSpPr>
              <p:cNvPr id="6" name="Text Box 30"/>
              <p:cNvSpPr txBox="1"/>
              <p:nvPr/>
            </p:nvSpPr>
            <p:spPr>
              <a:xfrm>
                <a:off x="3374" y="2474"/>
                <a:ext cx="322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B</a:t>
                </a:r>
              </a:p>
            </p:txBody>
          </p:sp>
          <p:sp>
            <p:nvSpPr>
              <p:cNvPr id="7" name="Text Box 32"/>
              <p:cNvSpPr txBox="1"/>
              <p:nvPr/>
            </p:nvSpPr>
            <p:spPr>
              <a:xfrm rot="19724388">
                <a:off x="2171" y="2856"/>
                <a:ext cx="646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zh-CN" altLang="en-US" sz="1800" b="1" dirty="0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斜边</a:t>
                </a:r>
              </a:p>
            </p:txBody>
          </p:sp>
          <p:sp>
            <p:nvSpPr>
              <p:cNvPr id="8" name="Text Box 33"/>
              <p:cNvSpPr txBox="1"/>
              <p:nvPr/>
            </p:nvSpPr>
            <p:spPr>
              <a:xfrm>
                <a:off x="1973" y="3604"/>
                <a:ext cx="1401" cy="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eaLnBrk="1" hangingPunct="1">
                  <a:spcBef>
                    <a:spcPct val="50000"/>
                  </a:spcBef>
                  <a:buNone/>
                </a:pPr>
                <a:r>
                  <a:rPr lang="en-US" altLang="zh-CN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∠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zh-CN" altLang="en-US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邻边</a:t>
                </a:r>
                <a:endParaRPr lang="zh-CN" altLang="en-US" sz="18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  <p:sp>
            <p:nvSpPr>
              <p:cNvPr id="9" name="Text Box 34"/>
              <p:cNvSpPr txBox="1"/>
              <p:nvPr/>
            </p:nvSpPr>
            <p:spPr>
              <a:xfrm rot="16200000">
                <a:off x="2816" y="3186"/>
                <a:ext cx="1604" cy="26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algn="ctr" eaLnBrk="1" hangingPunct="1">
                  <a:spcBef>
                    <a:spcPct val="50000"/>
                  </a:spcBef>
                  <a:buNone/>
                </a:pPr>
                <a:r>
                  <a:rPr lang="en-US" altLang="zh-CN" sz="1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∠</a:t>
                </a:r>
                <a:r>
                  <a:rPr lang="en-US" altLang="zh-CN" sz="1800" b="1" i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A</a:t>
                </a:r>
                <a:r>
                  <a:rPr lang="zh-CN" altLang="en-US" sz="1800" b="1">
                    <a:latin typeface="微软雅黑" panose="020B0503020204020204" pitchFamily="34" charset="-122"/>
                    <a:ea typeface="微软雅黑" panose="020B0503020204020204" pitchFamily="34" charset="-122"/>
                    <a:sym typeface="微软雅黑" panose="020B0503020204020204" pitchFamily="34" charset="-122"/>
                  </a:rPr>
                  <a:t>的对边</a:t>
                </a:r>
                <a:endParaRPr lang="zh-CN" altLang="en-US" sz="1800" b="1" i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endParaRPr>
              </a:p>
            </p:txBody>
          </p:sp>
        </p:grpSp>
      </p:grpSp>
      <p:sp>
        <p:nvSpPr>
          <p:cNvPr id="2" name="WordArt 36"/>
          <p:cNvSpPr>
            <a:spLocks noTextEdit="1"/>
          </p:cNvSpPr>
          <p:nvPr/>
        </p:nvSpPr>
        <p:spPr>
          <a:xfrm>
            <a:off x="533094" y="676420"/>
            <a:ext cx="2298142" cy="85112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  <a:normAutofit/>
          </a:bodyPr>
          <a:lstStyle/>
          <a:p>
            <a:pPr algn="ctr"/>
            <a:r>
              <a:rPr lang="zh-CN" altLang="en-US" sz="2400" b="1" dirty="0">
                <a:ln w="9525" cap="flat" cmpd="sng">
                  <a:solidFill>
                    <a:srgbClr val="CC99FF"/>
                  </a:solidFill>
                  <a:prstDash val="solid"/>
                  <a:headEnd type="none" w="med" len="med"/>
                  <a:tailEnd type="none" w="med" len="med"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699999" algn="ctr" rotWithShape="0">
                    <a:srgbClr val="9999FF">
                      <a:alpha val="79999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温故知新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6782" y="393660"/>
            <a:ext cx="8523111" cy="1135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2009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一副三角尺中，除了直角外，还有哪些锐角呢？它们分别等于多少度？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pic>
        <p:nvPicPr>
          <p:cNvPr id="1026" name="图片 1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2427110" y="1919111"/>
            <a:ext cx="3589868" cy="25711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8"/>
          <p:cNvPicPr>
            <a:picLocks noChangeAspect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>
          <a:xfrm>
            <a:off x="3288665" y="280988"/>
            <a:ext cx="2357438" cy="696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Rectangle 2"/>
          <p:cNvSpPr>
            <a:spLocks noGrp="1"/>
          </p:cNvSpPr>
          <p:nvPr/>
        </p:nvSpPr>
        <p:spPr>
          <a:xfrm>
            <a:off x="728980" y="977900"/>
            <a:ext cx="7477125" cy="30495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200000"/>
              </a:lnSpc>
              <a:buNone/>
            </a:pPr>
            <a:r>
              <a:rPr sz="2400" b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、探索30°、45°、60°角的三角比，熟记这些特殊角的三角比的值。</a:t>
            </a:r>
          </a:p>
          <a:p>
            <a:pPr eaLnBrk="1" hangingPunct="1">
              <a:lnSpc>
                <a:spcPct val="200000"/>
              </a:lnSpc>
              <a:buNone/>
            </a:pPr>
            <a:r>
              <a:rPr sz="2400" b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、根据30°、45°、60°角的一个三角比的值，会直接求得相应的锐角。</a:t>
            </a:r>
          </a:p>
          <a:p>
            <a:pPr eaLnBrk="1" hangingPunct="1">
              <a:lnSpc>
                <a:spcPct val="200000"/>
              </a:lnSpc>
              <a:buNone/>
            </a:pPr>
            <a:r>
              <a:rPr sz="2400" b="1" dirty="0">
                <a:solidFill>
                  <a:schemeClr val="tx1"/>
                </a:solidFill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3、会计算含有特殊角三角比的式子的值。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40337"/>
            <a:ext cx="8240889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借助含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直角三角板，如何求出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正弦、余弦和正切的值？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1158604"/>
            <a:ext cx="8568267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解：作</a:t>
            </a:r>
            <a:r>
              <a:rPr lang="en-US" sz="2400" b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Rt△</a:t>
            </a:r>
            <a:r>
              <a:rPr lang="en-US" sz="2400" b="1" i="1" kern="100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BC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使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∠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9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∠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45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如图）．</a:t>
            </a:r>
          </a:p>
          <a:p>
            <a:pPr indent="26670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设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那么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b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1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</a:p>
          <a:p>
            <a:pPr indent="26670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由勾股定理，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                                  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</a:p>
          <a:p>
            <a:pPr indent="266700" algn="just">
              <a:lnSpc>
                <a:spcPct val="20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于是              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sin45°＝                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</a:p>
          <a:p>
            <a:pPr indent="266700" algn="just">
              <a:lnSpc>
                <a:spcPct val="200000"/>
              </a:lnSpc>
              <a:spcAft>
                <a:spcPct val="0"/>
              </a:spcAft>
            </a:pP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               cos45°＝                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</a:p>
          <a:p>
            <a:pPr indent="266700" algn="just">
              <a:lnSpc>
                <a:spcPct val="200000"/>
              </a:lnSpc>
              <a:spcAft>
                <a:spcPct val="0"/>
              </a:spcAft>
            </a:pP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                     tan45°＝          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-24365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2608903" y="2355354"/>
          <a:ext cx="3154363" cy="438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75895200" imgH="10363200" progId="Equation.DSMT4">
                  <p:embed/>
                </p:oleObj>
              </mc:Choice>
              <mc:Fallback>
                <p:oleObj name="Equation" r:id="rId4" imgW="758952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08903" y="2355354"/>
                        <a:ext cx="3154363" cy="4381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email"/>
          <a:stretch>
            <a:fillRect/>
          </a:stretch>
        </p:blipFill>
        <p:spPr bwMode="auto">
          <a:xfrm>
            <a:off x="6705602" y="832830"/>
            <a:ext cx="2065867" cy="2285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-24365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313122" y="2869072"/>
          <a:ext cx="1746251" cy="84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7" imgW="41757600" imgH="20421600" progId="Equation.DSMT4">
                  <p:embed/>
                </p:oleObj>
              </mc:Choice>
              <mc:Fallback>
                <p:oleObj name="Equation" r:id="rId7" imgW="41757600" imgH="2042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3122" y="2869072"/>
                        <a:ext cx="1746251" cy="8445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-243658"/>
            <a:ext cx="91440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260058" y="3642504"/>
          <a:ext cx="1720851" cy="84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9" imgW="41452800" imgH="20421600" progId="Equation.DSMT4">
                  <p:embed/>
                </p:oleObj>
              </mc:Choice>
              <mc:Fallback>
                <p:oleObj name="Equation" r:id="rId9" imgW="41452800" imgH="20421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0058" y="3642504"/>
                        <a:ext cx="1720851" cy="8445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-243658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3260304" y="4413209"/>
          <a:ext cx="1160463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1" imgW="28041600" imgH="17678400" progId="Equation.DSMT4">
                  <p:embed/>
                </p:oleObj>
              </mc:Choice>
              <mc:Fallback>
                <p:oleObj name="Equation" r:id="rId11" imgW="280416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0304" y="4413209"/>
                        <a:ext cx="1160463" cy="7302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476564" y="1605964"/>
            <a:ext cx="338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</a:t>
            </a:r>
            <a:endParaRPr lang="zh-CN" altLang="en-US" sz="2400" b="1" i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90436" y="2588239"/>
            <a:ext cx="338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b</a:t>
            </a:r>
            <a:endParaRPr lang="zh-CN" altLang="en-US" sz="2400" b="1" i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34615" y="1764767"/>
            <a:ext cx="3380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a</a:t>
            </a:r>
            <a:endParaRPr lang="zh-CN" altLang="en-US" sz="2400" b="1" i="1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9028" y="119051"/>
            <a:ext cx="600054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用两个含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大小相等的三角尺能否拼成一个等边三角形？利用这个三角形能求出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各三角比的值吗？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32736" y="2422221"/>
            <a:ext cx="84709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解：取两个含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大小相等的三角尺，按图的方式拼在一起，可以得到等边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△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BC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</a:p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因为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∠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∠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B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所以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△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BC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是等边三角形，且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D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是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B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边上的高，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D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</a:t>
            </a:r>
            <a:r>
              <a:rPr lang="en-US" sz="2400" b="1" i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BD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6167284" y="255229"/>
            <a:ext cx="1943100" cy="1893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60434"/>
            <a:ext cx="9144000" cy="4892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在</a:t>
            </a:r>
            <a:r>
              <a:rPr lang="en-US" sz="2400" b="1" kern="1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Rt△</a:t>
            </a:r>
            <a:r>
              <a:rPr lang="en-US" sz="2400" b="1" i="1" kern="100" dirty="0" err="1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DC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中，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∠</a:t>
            </a:r>
            <a:r>
              <a:rPr lang="en-US" sz="2400" b="1" i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DC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90°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∠</a:t>
            </a:r>
            <a:r>
              <a:rPr lang="en-US" sz="2400" b="1" i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CD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30°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</a:p>
          <a:p>
            <a:pPr lvl="0" indent="612140" algn="just">
              <a:lnSpc>
                <a:spcPct val="200000"/>
              </a:lnSpc>
              <a:spcAft>
                <a:spcPct val="0"/>
              </a:spcAft>
            </a:pP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设</a:t>
            </a:r>
            <a:r>
              <a:rPr lang="en-US" sz="2400" b="1" i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D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1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那么</a:t>
            </a:r>
            <a:r>
              <a:rPr lang="en-US" sz="2400" b="1" i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B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2,     </a:t>
            </a:r>
            <a:r>
              <a:rPr lang="en-US" sz="2400" b="1" i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AC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 2    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endParaRPr lang="en-US" altLang="zh-CN" sz="2400" b="1" kern="1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lvl="0" indent="612140" algn="just">
              <a:lnSpc>
                <a:spcPct val="200000"/>
              </a:lnSpc>
              <a:spcAft>
                <a:spcPct val="0"/>
              </a:spcAft>
            </a:pPr>
            <a:r>
              <a:rPr lang="en-US" sz="2400" b="1" i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CD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＝                                                      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</a:p>
          <a:p>
            <a:pPr lvl="0"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于是</a:t>
            </a:r>
          </a:p>
          <a:p>
            <a:pPr lvl="0" indent="612140">
              <a:lnSpc>
                <a:spcPct val="200000"/>
              </a:lnSpc>
            </a:pP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in30°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＝</a:t>
            </a: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                  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lvl="0" indent="612140">
              <a:lnSpc>
                <a:spcPct val="200000"/>
              </a:lnSpc>
            </a:pP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s30°＝                  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lvl="0" indent="612140">
              <a:lnSpc>
                <a:spcPct val="200000"/>
              </a:lnSpc>
            </a:pPr>
            <a:r>
              <a:rPr 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an30°＝                 </a:t>
            </a:r>
            <a:r>
              <a:rPr lang="zh-CN" altLang="en-US" sz="2400" b="1" kern="1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altLang="en-US" sz="24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6306574" y="286364"/>
            <a:ext cx="2324100" cy="2264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78355" y="2691765"/>
          <a:ext cx="1031875" cy="68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r:id="rId5" imgW="545465" imgH="393700" progId="Equation.KSEE3">
                  <p:embed/>
                </p:oleObj>
              </mc:Choice>
              <mc:Fallback>
                <p:oleObj r:id="rId5" imgW="54546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8355" y="2691765"/>
                        <a:ext cx="1031875" cy="680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78355" y="3471545"/>
          <a:ext cx="1031240" cy="68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r:id="rId7" imgW="647700" imgH="431800" progId="Equation.KSEE3">
                  <p:embed/>
                </p:oleObj>
              </mc:Choice>
              <mc:Fallback>
                <p:oleObj r:id="rId7" imgW="647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78355" y="3471545"/>
                        <a:ext cx="1031240" cy="68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70430" y="4304030"/>
          <a:ext cx="967105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r:id="rId9" imgW="647700" imgH="431800" progId="Equation.KSEE3">
                  <p:embed/>
                </p:oleObj>
              </mc:Choice>
              <mc:Fallback>
                <p:oleObj r:id="rId9" imgW="6477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0430" y="4304030"/>
                        <a:ext cx="967105" cy="64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48765" y="1637665"/>
          <a:ext cx="3611880" cy="491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r:id="rId11" imgW="1866900" imgH="254000" progId="Equation.KSEE3">
                  <p:embed/>
                </p:oleObj>
              </mc:Choice>
              <mc:Fallback>
                <p:oleObj r:id="rId11" imgW="18669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48765" y="1637665"/>
                        <a:ext cx="3611880" cy="491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71948" y="201460"/>
            <a:ext cx="8049752" cy="11413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在问题（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2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）构造的等边三角形中，你会求出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60°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正弦、余弦和正切的值吗？</a:t>
            </a:r>
            <a:endParaRPr lang="zh-CN" sz="2400" b="1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26816" y="1638700"/>
            <a:ext cx="3694471" cy="2202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>
              <a:lnSpc>
                <a:spcPct val="200000"/>
              </a:lnSpc>
            </a:pP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答：</a:t>
            </a: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sin60°＝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>
              <a:lnSpc>
                <a:spcPct val="200000"/>
              </a:lnSpc>
            </a:pP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cos60°＝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；</a:t>
            </a:r>
            <a:endParaRPr lang="en-US" altLang="zh-CN" sz="2400" b="1" kern="1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  <a:p>
            <a:pPr indent="612140">
              <a:lnSpc>
                <a:spcPct val="200000"/>
              </a:lnSpc>
            </a:pPr>
            <a:r>
              <a:rPr 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tan60°＝       </a:t>
            </a:r>
            <a:r>
              <a:rPr lang="zh-CN" altLang="en-US" sz="2400" b="1" kern="1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．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3260960" y="1695856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1277600" imgH="19202400" progId="Equation.DSMT4">
                  <p:embed/>
                </p:oleObj>
              </mc:Choice>
              <mc:Fallback>
                <p:oleObj name="Equation" r:id="rId3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960" y="1695856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713102" y="2462805"/>
          <a:ext cx="246063" cy="730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5791200" imgH="17678400" progId="Equation.DSMT4">
                  <p:embed/>
                </p:oleObj>
              </mc:Choice>
              <mc:Fallback>
                <p:oleObj name="Equation" r:id="rId5" imgW="57912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3102" y="2462805"/>
                        <a:ext cx="246063" cy="7302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670239" y="3385903"/>
          <a:ext cx="412751" cy="38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7" imgW="10058400" imgH="9448800" progId="Equation.DSMT4">
                  <p:embed/>
                </p:oleObj>
              </mc:Choice>
              <mc:Fallback>
                <p:oleObj name="Equation" r:id="rId7" imgW="10058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0239" y="3385903"/>
                        <a:ext cx="412751" cy="38735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19447"/>
            <a:ext cx="9144000" cy="5871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12140" algn="just">
              <a:lnSpc>
                <a:spcPct val="150000"/>
              </a:lnSpc>
              <a:spcAft>
                <a:spcPct val="0"/>
              </a:spcAft>
            </a:pP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把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30°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45°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，</a:t>
            </a:r>
            <a:r>
              <a:rPr 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60°</a:t>
            </a:r>
            <a:r>
              <a:rPr lang="zh-CN" altLang="en-US" sz="2400" b="1" kern="10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/>
                <a:sym typeface="微软雅黑" panose="020B0503020204020204" pitchFamily="34" charset="-122"/>
              </a:rPr>
              <a:t>角的正弦、余弦、正切的值填入下表</a:t>
            </a:r>
            <a:endParaRPr lang="zh-CN" sz="2400" b="1" kern="10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  <a:sym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41300" y="787082"/>
          <a:ext cx="8432801" cy="4177475"/>
        </p:xfrm>
        <a:graphic>
          <a:graphicData uri="http://schemas.openxmlformats.org/drawingml/2006/table">
            <a:tbl>
              <a:tblPr/>
              <a:tblGrid>
                <a:gridCol w="2001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97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78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235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5818">
                <a:tc>
                  <a:txBody>
                    <a:bodyPr/>
                    <a:lstStyle/>
                    <a:p>
                      <a:pPr indent="533400" algn="just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altLang="zh-CN" sz="2400" b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       </a:t>
                      </a:r>
                      <a:r>
                        <a:rPr lang="zh-CN" sz="2400" b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角</a:t>
                      </a:r>
                      <a:r>
                        <a:rPr lang="en-US" sz="2400" b="1" i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α</a:t>
                      </a:r>
                      <a:endParaRPr lang="zh-CN" sz="2400" b="1" kern="100" smtClean="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  <a:p>
                      <a:pPr indent="66675" algn="just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400" b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三角比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30°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45°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00" smtClean="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60°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4238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sin </a:t>
                      </a:r>
                      <a:r>
                        <a:rPr lang="en-US" sz="2400" b="1" i="1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α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192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cos </a:t>
                      </a:r>
                      <a:r>
                        <a:rPr lang="en-US" sz="2400" b="1" i="1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α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41400"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400" b="1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tan </a:t>
                      </a:r>
                      <a:r>
                        <a:rPr lang="en-US" sz="2400" b="1" i="1" kern="100">
                          <a:latin typeface="微软雅黑" panose="020B0503020204020204" pitchFamily="34" charset="-122"/>
                          <a:ea typeface="微软雅黑" panose="020B0503020204020204" pitchFamily="34" charset="-122"/>
                          <a:cs typeface="Times New Roman" panose="02020603050405020304"/>
                          <a:sym typeface="微软雅黑" panose="020B0503020204020204" pitchFamily="34" charset="-122"/>
                        </a:rPr>
                        <a:t>α</a:t>
                      </a: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zh-CN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endParaRPr lang="en-US" sz="2400" b="1" kern="100">
                        <a:latin typeface="微软雅黑" panose="020B0503020204020204" pitchFamily="34" charset="-122"/>
                        <a:ea typeface="微软雅黑" panose="020B0503020204020204" pitchFamily="34" charset="-122"/>
                        <a:cs typeface="Times New Roman" panose="02020603050405020304"/>
                        <a:sym typeface="微软雅黑" panose="020B0503020204020204" pitchFamily="34" charset="-122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7316788" y="2994819"/>
          <a:ext cx="24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5791200" imgH="17678400" progId="Equation.DSMT4">
                  <p:embed/>
                </p:oleObj>
              </mc:Choice>
              <mc:Fallback>
                <p:oleObj name="Equation" r:id="rId3" imgW="57912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16788" y="2994819"/>
                        <a:ext cx="246063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100638" y="1936750"/>
          <a:ext cx="463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5" imgW="11277600" imgH="19202400" progId="Equation.DSMT4">
                  <p:embed/>
                </p:oleObj>
              </mc:Choice>
              <mc:Fallback>
                <p:oleObj name="Equation" r:id="rId5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0638" y="1936750"/>
                        <a:ext cx="46355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009900" y="2959894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7" imgW="11277600" imgH="19202400" progId="Equation.DSMT4">
                  <p:embed/>
                </p:oleObj>
              </mc:Choice>
              <mc:Fallback>
                <p:oleObj name="Equation" r:id="rId7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09900" y="2959894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204869" y="1936750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9" imgW="11277600" imgH="19202400" progId="Equation.DSMT4">
                  <p:embed/>
                </p:oleObj>
              </mc:Choice>
              <mc:Fallback>
                <p:oleObj name="Equation" r:id="rId9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04869" y="1936750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100638" y="2959894"/>
          <a:ext cx="463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11" imgW="11277600" imgH="19202400" progId="Equation.DSMT4">
                  <p:embed/>
                </p:oleObj>
              </mc:Choice>
              <mc:Fallback>
                <p:oleObj name="Equation" r:id="rId11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00638" y="2959894"/>
                        <a:ext cx="46355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121819" y="1936750"/>
          <a:ext cx="24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13" imgW="5791200" imgH="17678400" progId="Equation.DSMT4">
                  <p:embed/>
                </p:oleObj>
              </mc:Choice>
              <mc:Fallback>
                <p:oleObj name="Equation" r:id="rId13" imgW="5791200" imgH="17678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1819" y="1936750"/>
                        <a:ext cx="246063" cy="730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3009900" y="4152900"/>
          <a:ext cx="469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5" imgW="11277600" imgH="19202400" progId="Equation.DSMT4">
                  <p:embed/>
                </p:oleObj>
              </mc:Choice>
              <mc:Fallback>
                <p:oleObj name="Equation" r:id="rId15" imgW="11277600" imgH="19202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9900" y="4152900"/>
                        <a:ext cx="469900" cy="800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7233444" y="4359275"/>
          <a:ext cx="412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7" imgW="10058400" imgH="9448800" progId="Equation.DSMT4">
                  <p:embed/>
                </p:oleObj>
              </mc:Choice>
              <mc:Fallback>
                <p:oleObj name="Equation" r:id="rId17" imgW="10058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3444" y="4359275"/>
                        <a:ext cx="412750" cy="387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249863" y="4419600"/>
          <a:ext cx="16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9" imgW="3962400" imgH="6400800" progId="Equation.DSMT4">
                  <p:embed/>
                </p:oleObj>
              </mc:Choice>
              <mc:Fallback>
                <p:oleObj name="Equation" r:id="rId19" imgW="3962400" imgH="6400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9863" y="4419600"/>
                        <a:ext cx="1651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a="http://schemas.openxmlformats.org/drawingml/2006/main" name="WWW.2PPT.COM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标准字体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CFE8CC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E4F2E2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6</Words>
  <Application>Microsoft Office PowerPoint</Application>
  <PresentationFormat>全屏显示(16:9)</PresentationFormat>
  <Paragraphs>113</Paragraphs>
  <Slides>1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7" baseType="lpstr">
      <vt:lpstr>Arial Unicode MS</vt:lpstr>
      <vt:lpstr>宋体</vt:lpstr>
      <vt:lpstr>微软雅黑</vt:lpstr>
      <vt:lpstr>Arial</vt:lpstr>
      <vt:lpstr>Calibri</vt:lpstr>
      <vt:lpstr>Century Gothic</vt:lpstr>
      <vt:lpstr>Times New Roman</vt:lpstr>
      <vt:lpstr>WWW.2PPT.COM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4-01T08:05:00Z</cp:lastPrinted>
  <dcterms:created xsi:type="dcterms:W3CDTF">2021-04-01T08:05:00Z</dcterms:created>
  <dcterms:modified xsi:type="dcterms:W3CDTF">2023-01-16T19:2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76B8522B848E49BFB4154D4B3EA5541C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